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4B14" w:rsidRDefault="00CE42A5" w:rsidP="00CE42A5">
      <w:pPr>
        <w:pStyle w:val="NoSpacing"/>
      </w:pPr>
      <w:r w:rsidRPr="00CE42A5">
        <w:rPr>
          <w:b/>
          <w:u w:val="single"/>
        </w:rPr>
        <w:t>3AB Mathematic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E42A5">
        <w:rPr>
          <w:b/>
        </w:rPr>
        <w:t>Name:</w:t>
      </w:r>
      <w:r w:rsidR="00897EEB">
        <w:t xml:space="preserve"> __ Marking Key ___</w:t>
      </w:r>
    </w:p>
    <w:p w:rsidR="00CE42A5" w:rsidRPr="00CE42A5" w:rsidRDefault="00CE42A5" w:rsidP="00CE42A5">
      <w:pPr>
        <w:pStyle w:val="NoSpacing"/>
        <w:rPr>
          <w:b/>
          <w:u w:val="single"/>
        </w:rPr>
      </w:pPr>
      <w:r w:rsidRPr="00CE42A5">
        <w:rPr>
          <w:b/>
          <w:u w:val="single"/>
        </w:rPr>
        <w:t>In-class Investigation – Tables of Values</w:t>
      </w:r>
    </w:p>
    <w:p w:rsidR="00CE42A5" w:rsidRPr="00CE42A5" w:rsidRDefault="00CE42A5" w:rsidP="00CE42A5">
      <w:pPr>
        <w:pStyle w:val="NoSpacing"/>
        <w:rPr>
          <w:b/>
        </w:rPr>
      </w:pPr>
      <w:r w:rsidRPr="00CE42A5">
        <w:rPr>
          <w:b/>
          <w:u w:val="single"/>
        </w:rPr>
        <w:t>Time allowed:</w:t>
      </w:r>
      <w:r w:rsidRPr="00CE42A5">
        <w:rPr>
          <w:b/>
        </w:rPr>
        <w:tab/>
        <w:t>40 minutes</w:t>
      </w:r>
    </w:p>
    <w:p w:rsidR="00CE42A5" w:rsidRPr="00CE42A5" w:rsidRDefault="00CE42A5" w:rsidP="00CE42A5">
      <w:pPr>
        <w:pStyle w:val="NoSpacing"/>
        <w:rPr>
          <w:b/>
        </w:rPr>
      </w:pPr>
      <w:r w:rsidRPr="00CE42A5">
        <w:rPr>
          <w:b/>
          <w:u w:val="single"/>
        </w:rPr>
        <w:t>Total marks:</w:t>
      </w:r>
      <w:r w:rsidRPr="00CE42A5">
        <w:rPr>
          <w:b/>
        </w:rPr>
        <w:tab/>
        <w:t>40</w:t>
      </w:r>
    </w:p>
    <w:p w:rsidR="00CE42A5" w:rsidRPr="00CE42A5" w:rsidRDefault="00CE42A5" w:rsidP="00CE42A5">
      <w:pPr>
        <w:pStyle w:val="NoSpacing"/>
        <w:rPr>
          <w:b/>
        </w:rPr>
      </w:pPr>
      <w:r w:rsidRPr="00CE42A5">
        <w:rPr>
          <w:b/>
          <w:u w:val="single"/>
        </w:rPr>
        <w:t>Instructions:</w:t>
      </w:r>
      <w:r w:rsidRPr="00CE42A5">
        <w:rPr>
          <w:b/>
        </w:rPr>
        <w:tab/>
        <w:t>Answer all the questions in the spaces provided.</w:t>
      </w:r>
    </w:p>
    <w:p w:rsidR="00CE42A5" w:rsidRPr="00CE42A5" w:rsidRDefault="00CE42A5" w:rsidP="00CE42A5">
      <w:pPr>
        <w:pStyle w:val="NoSpacing"/>
        <w:rPr>
          <w:b/>
        </w:rPr>
      </w:pPr>
      <w:r w:rsidRPr="00CE42A5">
        <w:rPr>
          <w:b/>
        </w:rPr>
        <w:tab/>
      </w:r>
      <w:r w:rsidRPr="00CE42A5">
        <w:rPr>
          <w:b/>
        </w:rPr>
        <w:tab/>
        <w:t xml:space="preserve">Scientific and </w:t>
      </w:r>
      <w:proofErr w:type="spellStart"/>
      <w:r w:rsidRPr="00CE42A5">
        <w:rPr>
          <w:b/>
        </w:rPr>
        <w:t>Classpad</w:t>
      </w:r>
      <w:proofErr w:type="spellEnd"/>
      <w:r w:rsidRPr="00CE42A5">
        <w:rPr>
          <w:b/>
        </w:rPr>
        <w:t xml:space="preserve"> calculators are allowed.</w:t>
      </w:r>
    </w:p>
    <w:p w:rsidR="00CE42A5" w:rsidRPr="00CE42A5" w:rsidRDefault="00CE42A5" w:rsidP="00CE42A5">
      <w:pPr>
        <w:pStyle w:val="NoSpacing"/>
        <w:rPr>
          <w:b/>
        </w:rPr>
      </w:pPr>
      <w:r w:rsidRPr="00CE42A5">
        <w:rPr>
          <w:b/>
        </w:rPr>
        <w:tab/>
      </w:r>
      <w:r w:rsidRPr="00CE42A5">
        <w:rPr>
          <w:b/>
        </w:rPr>
        <w:tab/>
        <w:t>Show all working steps for part marks to be awarded.</w:t>
      </w:r>
    </w:p>
    <w:p w:rsidR="00CE42A5" w:rsidRDefault="00CE42A5" w:rsidP="00CE42A5">
      <w:pPr>
        <w:pStyle w:val="NoSpacing"/>
      </w:pPr>
    </w:p>
    <w:p w:rsidR="00CE42A5" w:rsidRDefault="00CE42A5" w:rsidP="00CE42A5">
      <w:pPr>
        <w:pStyle w:val="NoSpacing"/>
      </w:pPr>
      <w:r>
        <w:t>In this investigation, you learn to write the general formula from a table of values representing the following functions – linear, quadratic, reciprocal, exponential and cubic.</w:t>
      </w:r>
    </w:p>
    <w:p w:rsidR="00CE42A5" w:rsidRDefault="00CE42A5" w:rsidP="00CE42A5">
      <w:pPr>
        <w:pStyle w:val="NoSpacing"/>
      </w:pPr>
    </w:p>
    <w:p w:rsidR="00CE42A5" w:rsidRPr="00330E37" w:rsidRDefault="00CE42A5" w:rsidP="00CE42A5">
      <w:pPr>
        <w:pStyle w:val="NoSpacing"/>
        <w:rPr>
          <w:b/>
        </w:rPr>
      </w:pPr>
      <w:r w:rsidRPr="00330E37">
        <w:rPr>
          <w:b/>
        </w:rPr>
        <w:t>Part A</w:t>
      </w:r>
      <w:r w:rsidR="002B2277">
        <w:rPr>
          <w:b/>
        </w:rPr>
        <w:tab/>
        <w:t>(6 marks)</w:t>
      </w:r>
    </w:p>
    <w:p w:rsidR="00CE42A5" w:rsidRDefault="00CE42A5" w:rsidP="00CE42A5">
      <w:pPr>
        <w:pStyle w:val="NoSpacing"/>
      </w:pPr>
    </w:p>
    <w:p w:rsidR="00CE42A5" w:rsidRPr="00330E37" w:rsidRDefault="00CE42A5" w:rsidP="00CE42A5">
      <w:pPr>
        <w:pStyle w:val="NoSpacing"/>
        <w:rPr>
          <w:b/>
        </w:rPr>
      </w:pPr>
      <w:r w:rsidRPr="00330E37">
        <w:rPr>
          <w:b/>
        </w:rPr>
        <w:t>1</w:t>
      </w:r>
      <w:r w:rsidRPr="00330E37">
        <w:rPr>
          <w:b/>
          <w:vertAlign w:val="superscript"/>
        </w:rPr>
        <w:t>st</w:t>
      </w:r>
      <w:r w:rsidRPr="00330E37">
        <w:rPr>
          <w:b/>
        </w:rPr>
        <w:t xml:space="preserve"> differences constant:</w:t>
      </w:r>
    </w:p>
    <w:p w:rsidR="00CE42A5" w:rsidRDefault="00CE42A5" w:rsidP="00CE42A5">
      <w:pPr>
        <w:pStyle w:val="NoSpacing"/>
      </w:pPr>
    </w:p>
    <w:p w:rsidR="00CE42A5" w:rsidRDefault="00330E37" w:rsidP="00CE42A5">
      <w:pPr>
        <w:pStyle w:val="NoSpacing"/>
      </w:pPr>
      <w:r>
        <w:t xml:space="preserve">Consider the sequence 5, 11, 17, </w:t>
      </w:r>
      <w:proofErr w:type="gramStart"/>
      <w:r>
        <w:t>23, …</w:t>
      </w:r>
      <w:proofErr w:type="gramEnd"/>
      <w:r w:rsidR="00F96AA4">
        <w:t xml:space="preserve"> n</w:t>
      </w:r>
      <w:r w:rsidR="00F96AA4" w:rsidRPr="00F96AA4">
        <w:rPr>
          <w:vertAlign w:val="superscript"/>
        </w:rPr>
        <w:t>th</w:t>
      </w:r>
      <w:r w:rsidR="00F96AA4">
        <w:t xml:space="preserve"> term is </w:t>
      </w:r>
      <w:r w:rsidR="00F96AA4" w:rsidRPr="00F96AA4">
        <w:rPr>
          <w:b/>
          <w:i/>
        </w:rPr>
        <w:t>an + b</w:t>
      </w:r>
    </w:p>
    <w:p w:rsidR="00F96AA4" w:rsidRDefault="00F96AA4" w:rsidP="00CE42A5">
      <w:pPr>
        <w:pStyle w:val="NoSpacing"/>
      </w:pPr>
    </w:p>
    <w:p w:rsidR="00BF0DDB" w:rsidRDefault="00BF0DDB" w:rsidP="00CE42A5">
      <w:pPr>
        <w:pStyle w:val="NoSpacing"/>
      </w:pPr>
    </w:p>
    <w:p w:rsidR="00330E37" w:rsidRDefault="00330E37" w:rsidP="00CE42A5">
      <w:pPr>
        <w:pStyle w:val="NoSpacing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7E303C" wp14:editId="550D28C4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5640148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4014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>
                            <w:r>
                              <w:t>n=1</w:t>
                            </w:r>
                            <w:r>
                              <w:tab/>
                              <w:t>n=2</w:t>
                            </w:r>
                            <w:r>
                              <w:tab/>
                              <w:t>n=3</w:t>
                            </w:r>
                            <w:r>
                              <w:tab/>
                              <w:t>n=4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BF0DDB">
                              <w:rPr>
                                <w:position w:val="-6"/>
                              </w:rPr>
                              <w:object w:dxaOrig="300" w:dyaOrig="2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9" type="#_x0000_t75" style="width:15pt;height:12pt" o:ole="">
                                  <v:imagedata r:id="rId7" o:title=""/>
                                </v:shape>
                                <o:OLEObject Type="Embed" ProgID="Equation.DSMT4" ShapeID="_x0000_i1059" DrawAspect="Content" ObjectID="_1389105923" r:id="rId8"/>
                              </w:object>
                            </w:r>
                            <w:r>
                              <w:tab/>
                              <w:t>n=1</w:t>
                            </w:r>
                            <w:r>
                              <w:tab/>
                              <w:t>n=2</w:t>
                            </w:r>
                            <w:r>
                              <w:tab/>
                              <w:t>n=3</w:t>
                            </w:r>
                            <w:r>
                              <w:tab/>
                              <w:t>n=4</w:t>
                            </w:r>
                          </w:p>
                          <w:p w:rsidR="00CC7B90" w:rsidRDefault="00CC7B90"/>
                          <w:p w:rsidR="00CC7B90" w:rsidRDefault="00CC7B90">
                            <w:r>
                              <w:t xml:space="preserve"> 5             11          17          23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proofErr w:type="spellStart"/>
                            <w:r>
                              <w:t>a+b</w:t>
                            </w:r>
                            <w:proofErr w:type="spellEnd"/>
                            <w:r>
                              <w:t xml:space="preserve">        2a+b    3a+b        4a+b</w:t>
                            </w:r>
                          </w:p>
                          <w:p w:rsidR="00CC7B90" w:rsidRDefault="00CC7B90">
                            <w:r>
                              <w:t xml:space="preserve">         6</w:t>
                            </w:r>
                            <w:r>
                              <w:tab/>
                              <w:t xml:space="preserve">          6             6                                                    a               </w:t>
                            </w:r>
                            <w:proofErr w:type="spellStart"/>
                            <w:r>
                              <w:t>a</w:t>
                            </w:r>
                            <w:proofErr w:type="spellEnd"/>
                            <w:r>
                              <w:t xml:space="preserve">              </w:t>
                            </w:r>
                            <w:proofErr w:type="spellStart"/>
                            <w:r>
                              <w:t>a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0;margin-top:0;width:444.1pt;height:110.55pt;z-index:251659264;visibility:visible;mso-wrap-style:square;mso-width-percent: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" filled="f" stroked="f">
                <v:textbox style="mso-fit-shape-to-text:t">
                  <w:txbxContent>
                    <w:p w:rsidR="00CC7B90" w:rsidRDefault="00CC7B90">
                      <w:r>
                        <w:t>n=1</w:t>
                      </w:r>
                      <w:r>
                        <w:tab/>
                        <w:t>n=2</w:t>
                      </w:r>
                      <w:r>
                        <w:tab/>
                        <w:t>n=3</w:t>
                      </w:r>
                      <w:r>
                        <w:tab/>
                        <w:t>n=4</w:t>
                      </w:r>
                      <w:r>
                        <w:tab/>
                      </w:r>
                      <w:r>
                        <w:tab/>
                      </w:r>
                      <w:r w:rsidRPr="00BF0DDB">
                        <w:rPr>
                          <w:position w:val="-6"/>
                        </w:rPr>
                        <w:object w:dxaOrig="300" w:dyaOrig="240">
                          <v:shape id="_x0000_i1059" type="#_x0000_t75" style="width:15pt;height:12pt" o:ole="">
                            <v:imagedata r:id="rId9" o:title=""/>
                          </v:shape>
                          <o:OLEObject Type="Embed" ProgID="Equation.DSMT4" ShapeID="_x0000_i1059" DrawAspect="Content" ObjectID="_1388749779" r:id="rId10"/>
                        </w:object>
                      </w:r>
                      <w:r>
                        <w:tab/>
                        <w:t>n=1</w:t>
                      </w:r>
                      <w:r>
                        <w:tab/>
                        <w:t>n=2</w:t>
                      </w:r>
                      <w:r>
                        <w:tab/>
                        <w:t>n=3</w:t>
                      </w:r>
                      <w:r>
                        <w:tab/>
                        <w:t>n=4</w:t>
                      </w:r>
                    </w:p>
                    <w:p w:rsidR="00CC7B90" w:rsidRDefault="00CC7B90"/>
                    <w:p w:rsidR="00CC7B90" w:rsidRDefault="00CC7B90">
                      <w:r>
                        <w:t xml:space="preserve"> 5             11          17          23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proofErr w:type="spellStart"/>
                      <w:r>
                        <w:t>a+b</w:t>
                      </w:r>
                      <w:proofErr w:type="spellEnd"/>
                      <w:r>
                        <w:t xml:space="preserve">        2a+b    3a+b        4a+b</w:t>
                      </w:r>
                    </w:p>
                    <w:p w:rsidR="00CC7B90" w:rsidRDefault="00CC7B90">
                      <w:r>
                        <w:t xml:space="preserve">         6</w:t>
                      </w:r>
                      <w:r>
                        <w:tab/>
                        <w:t xml:space="preserve">          6             6                                                    a               </w:t>
                      </w:r>
                      <w:proofErr w:type="spellStart"/>
                      <w:r>
                        <w:t>a</w:t>
                      </w:r>
                      <w:proofErr w:type="spellEnd"/>
                      <w:r>
                        <w:t xml:space="preserve">              </w:t>
                      </w:r>
                      <w:proofErr w:type="spellStart"/>
                      <w:r>
                        <w:t>a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330E37" w:rsidRDefault="00BF0DDB" w:rsidP="00CE42A5">
      <w:pPr>
        <w:pStyle w:val="NoSpacing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4E1BF2B" wp14:editId="136FB7E7">
                <wp:simplePos x="0" y="0"/>
                <wp:positionH relativeFrom="column">
                  <wp:posOffset>234669</wp:posOffset>
                </wp:positionH>
                <wp:positionV relativeFrom="paragraph">
                  <wp:posOffset>102488</wp:posOffset>
                </wp:positionV>
                <wp:extent cx="0" cy="412115"/>
                <wp:effectExtent l="95250" t="0" r="57150" b="64135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211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6" o:spid="_x0000_s1026" type="#_x0000_t32" style="position:absolute;margin-left:18.5pt;margin-top:8.05pt;width:0;height:32.4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" strokecolor="black [3040]">
                <v:stroke endarrow="open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FEEE652" wp14:editId="4B06A39E">
                <wp:simplePos x="0" y="0"/>
                <wp:positionH relativeFrom="column">
                  <wp:posOffset>695915</wp:posOffset>
                </wp:positionH>
                <wp:positionV relativeFrom="paragraph">
                  <wp:posOffset>102488</wp:posOffset>
                </wp:positionV>
                <wp:extent cx="16184" cy="412115"/>
                <wp:effectExtent l="76200" t="0" r="98425" b="64135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184" cy="41211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5" o:spid="_x0000_s1026" type="#_x0000_t32" style="position:absolute;margin-left:54.8pt;margin-top:8.05pt;width:1.25pt;height:32.4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" strokecolor="black [3040]">
                <v:stroke endarrow="open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8BFB758" wp14:editId="4DE987BB">
                <wp:simplePos x="0" y="0"/>
                <wp:positionH relativeFrom="column">
                  <wp:posOffset>1157161</wp:posOffset>
                </wp:positionH>
                <wp:positionV relativeFrom="paragraph">
                  <wp:posOffset>102488</wp:posOffset>
                </wp:positionV>
                <wp:extent cx="0" cy="412115"/>
                <wp:effectExtent l="95250" t="0" r="57150" b="64135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211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4" o:spid="_x0000_s1026" type="#_x0000_t32" style="position:absolute;margin-left:91.1pt;margin-top:8.05pt;width:0;height:32.4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" strokecolor="black [3040]">
                <v:stroke endarrow="open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308E5D5" wp14:editId="5765C823">
                <wp:simplePos x="0" y="0"/>
                <wp:positionH relativeFrom="column">
                  <wp:posOffset>1618407</wp:posOffset>
                </wp:positionH>
                <wp:positionV relativeFrom="paragraph">
                  <wp:posOffset>102488</wp:posOffset>
                </wp:positionV>
                <wp:extent cx="8092" cy="412570"/>
                <wp:effectExtent l="76200" t="0" r="106680" b="64135"/>
                <wp:wrapNone/>
                <wp:docPr id="13" name="Straight Arrow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92" cy="4125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3" o:spid="_x0000_s1026" type="#_x0000_t32" style="position:absolute;margin-left:127.45pt;margin-top:8.05pt;width:.65pt;height:32.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" strokecolor="black [3040]">
                <v:stroke endarrow="open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6BBC38C" wp14:editId="1C49D416">
                <wp:simplePos x="0" y="0"/>
                <wp:positionH relativeFrom="column">
                  <wp:posOffset>2969777</wp:posOffset>
                </wp:positionH>
                <wp:positionV relativeFrom="paragraph">
                  <wp:posOffset>142948</wp:posOffset>
                </wp:positionV>
                <wp:extent cx="8092" cy="372110"/>
                <wp:effectExtent l="76200" t="0" r="87630" b="46990"/>
                <wp:wrapNone/>
                <wp:docPr id="12" name="Straight Arrow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92" cy="37211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2" o:spid="_x0000_s1026" type="#_x0000_t32" style="position:absolute;margin-left:233.85pt;margin-top:11.25pt;width:.65pt;height:29.3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" strokecolor="black [3040]">
                <v:stroke endarrow="open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75A1DFE" wp14:editId="373D767C">
                <wp:simplePos x="0" y="0"/>
                <wp:positionH relativeFrom="column">
                  <wp:posOffset>3431023</wp:posOffset>
                </wp:positionH>
                <wp:positionV relativeFrom="paragraph">
                  <wp:posOffset>142948</wp:posOffset>
                </wp:positionV>
                <wp:extent cx="0" cy="372110"/>
                <wp:effectExtent l="95250" t="0" r="95250" b="6604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7211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1" o:spid="_x0000_s1026" type="#_x0000_t32" style="position:absolute;margin-left:270.15pt;margin-top:11.25pt;width:0;height:29.3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" strokecolor="black [3040]">
                <v:stroke endarrow="open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BF74B63" wp14:editId="6913F4B9">
                <wp:simplePos x="0" y="0"/>
                <wp:positionH relativeFrom="column">
                  <wp:posOffset>3892269</wp:posOffset>
                </wp:positionH>
                <wp:positionV relativeFrom="paragraph">
                  <wp:posOffset>142948</wp:posOffset>
                </wp:positionV>
                <wp:extent cx="0" cy="372110"/>
                <wp:effectExtent l="95250" t="0" r="95250" b="6604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7211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0" o:spid="_x0000_s1026" type="#_x0000_t32" style="position:absolute;margin-left:306.5pt;margin-top:11.25pt;width:0;height:29.3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" strokecolor="black [3040]">
                <v:stroke endarrow="open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DA03C4B" wp14:editId="4735CFFA">
                <wp:simplePos x="0" y="0"/>
                <wp:positionH relativeFrom="column">
                  <wp:posOffset>4369699</wp:posOffset>
                </wp:positionH>
                <wp:positionV relativeFrom="paragraph">
                  <wp:posOffset>142948</wp:posOffset>
                </wp:positionV>
                <wp:extent cx="0" cy="372110"/>
                <wp:effectExtent l="95250" t="0" r="95250" b="6604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7211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9" o:spid="_x0000_s1026" type="#_x0000_t32" style="position:absolute;margin-left:344.05pt;margin-top:11.25pt;width:0;height:29.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" strokecolor="black [3040]">
                <v:stroke endarrow="open"/>
              </v:shape>
            </w:pict>
          </mc:Fallback>
        </mc:AlternateContent>
      </w:r>
    </w:p>
    <w:p w:rsidR="00330E37" w:rsidRDefault="00330E37" w:rsidP="00CE42A5">
      <w:pPr>
        <w:pStyle w:val="NoSpacing"/>
      </w:pPr>
    </w:p>
    <w:p w:rsidR="00330E37" w:rsidRDefault="00330E37" w:rsidP="00CE42A5">
      <w:pPr>
        <w:pStyle w:val="NoSpacing"/>
      </w:pPr>
    </w:p>
    <w:p w:rsidR="00330E37" w:rsidRDefault="004850F0" w:rsidP="00CE42A5">
      <w:pPr>
        <w:pStyle w:val="NoSpacing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D37B11C" wp14:editId="1C925318">
                <wp:simplePos x="0" y="0"/>
                <wp:positionH relativeFrom="column">
                  <wp:posOffset>86360</wp:posOffset>
                </wp:positionH>
                <wp:positionV relativeFrom="paragraph">
                  <wp:posOffset>91440</wp:posOffset>
                </wp:positionV>
                <wp:extent cx="1351280" cy="323215"/>
                <wp:effectExtent l="0" t="0" r="0" b="635"/>
                <wp:wrapNone/>
                <wp:docPr id="29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4850F0">
                            <w:r>
                              <w:object w:dxaOrig="1458" w:dyaOrig="891">
                                <v:shape id="_x0000_i1060" type="#_x0000_t75" style="width:38.85pt;height:15.3pt" o:ole="">
                                  <v:imagedata r:id="rId11" o:title=""/>
                                </v:shape>
                                <o:OLEObject Type="Embed" ProgID="FXDraw3.Document" ShapeID="_x0000_i1060" DrawAspect="Content" ObjectID="_1389105924" r:id="rId1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6.8pt;margin-top:7.2pt;width:106.4pt;height:25.45pt;z-index:251713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" filled="f" stroked="f">
                <v:textbox>
                  <w:txbxContent>
                    <w:p w:rsidR="00CC7B90" w:rsidRDefault="00CC7B90" w:rsidP="004850F0">
                      <w:r>
                        <w:object w:dxaOrig="1458" w:dyaOrig="891">
                          <v:shape id="_x0000_i1060" type="#_x0000_t75" style="width:38.85pt;height:15.3pt" o:ole="">
                            <v:imagedata r:id="rId13" o:title=""/>
                          </v:shape>
                          <o:OLEObject Type="Embed" ProgID="FXDraw3.Document" ShapeID="_x0000_i1060" DrawAspect="Content" ObjectID="_1388749780" r:id="rId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0F0BEEB" wp14:editId="3ED930E9">
                <wp:simplePos x="0" y="0"/>
                <wp:positionH relativeFrom="column">
                  <wp:posOffset>1099185</wp:posOffset>
                </wp:positionH>
                <wp:positionV relativeFrom="paragraph">
                  <wp:posOffset>97155</wp:posOffset>
                </wp:positionV>
                <wp:extent cx="1351280" cy="323215"/>
                <wp:effectExtent l="0" t="0" r="0" b="635"/>
                <wp:wrapNone/>
                <wp:docPr id="2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4850F0">
                            <w:r>
                              <w:object w:dxaOrig="1458" w:dyaOrig="891">
                                <v:shape id="_x0000_i1061" type="#_x0000_t75" style="width:38.85pt;height:15.3pt" o:ole="">
                                  <v:imagedata r:id="rId13" o:title=""/>
                                </v:shape>
                                <o:OLEObject Type="Embed" ProgID="FXDraw3.Document" ShapeID="_x0000_i1061" DrawAspect="Content" ObjectID="_1389105925" r:id="rId1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86.55pt;margin-top:7.65pt;width:106.4pt;height:25.45pt;z-index:251715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" filled="f" stroked="f">
                <v:textbox>
                  <w:txbxContent>
                    <w:p w:rsidR="00CC7B90" w:rsidRDefault="00CC7B90" w:rsidP="004850F0">
                      <w:r>
                        <w:object w:dxaOrig="1458" w:dyaOrig="891">
                          <v:shape id="_x0000_i1061" type="#_x0000_t75" style="width:38.85pt;height:15.3pt" o:ole="">
                            <v:imagedata r:id="rId13" o:title=""/>
                          </v:shape>
                          <o:OLEObject Type="Embed" ProgID="FXDraw3.Document" ShapeID="_x0000_i1061" DrawAspect="Content" ObjectID="_1388749781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D3637EF" wp14:editId="140C84C6">
                <wp:simplePos x="0" y="0"/>
                <wp:positionH relativeFrom="column">
                  <wp:posOffset>590550</wp:posOffset>
                </wp:positionH>
                <wp:positionV relativeFrom="paragraph">
                  <wp:posOffset>89535</wp:posOffset>
                </wp:positionV>
                <wp:extent cx="1351280" cy="323215"/>
                <wp:effectExtent l="0" t="0" r="0" b="635"/>
                <wp:wrapNone/>
                <wp:docPr id="2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4850F0">
                            <w:r>
                              <w:object w:dxaOrig="1458" w:dyaOrig="891">
                                <v:shape id="_x0000_i1062" type="#_x0000_t75" style="width:38.85pt;height:15.3pt" o:ole="">
                                  <v:imagedata r:id="rId13" o:title=""/>
                                </v:shape>
                                <o:OLEObject Type="Embed" ProgID="FXDraw3.Document" ShapeID="_x0000_i1062" DrawAspect="Content" ObjectID="_1389105926" r:id="rId1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46.5pt;margin-top:7.05pt;width:106.4pt;height:25.45pt;z-index:2517176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" filled="f" stroked="f">
                <v:textbox>
                  <w:txbxContent>
                    <w:p w:rsidR="00CC7B90" w:rsidRDefault="00CC7B90" w:rsidP="004850F0">
                      <w:r>
                        <w:object w:dxaOrig="1458" w:dyaOrig="891">
                          <v:shape id="_x0000_i1062" type="#_x0000_t75" style="width:38.85pt;height:15.3pt" o:ole="">
                            <v:imagedata r:id="rId13" o:title=""/>
                          </v:shape>
                          <o:OLEObject Type="Embed" ProgID="FXDraw3.Document" ShapeID="_x0000_i1062" DrawAspect="Content" ObjectID="_1388749782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3F4E5534" wp14:editId="3B278B5A">
                <wp:simplePos x="0" y="0"/>
                <wp:positionH relativeFrom="column">
                  <wp:posOffset>2950210</wp:posOffset>
                </wp:positionH>
                <wp:positionV relativeFrom="paragraph">
                  <wp:posOffset>144145</wp:posOffset>
                </wp:positionV>
                <wp:extent cx="1351280" cy="323215"/>
                <wp:effectExtent l="0" t="0" r="0" b="635"/>
                <wp:wrapNone/>
                <wp:docPr id="2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4850F0">
                            <w:r>
                              <w:object w:dxaOrig="1458" w:dyaOrig="891">
                                <v:shape id="_x0000_i1063" type="#_x0000_t75" style="width:38.85pt;height:15.3pt" o:ole="">
                                  <v:imagedata r:id="rId13" o:title=""/>
                                </v:shape>
                                <o:OLEObject Type="Embed" ProgID="FXDraw3.Document" ShapeID="_x0000_i1063" DrawAspect="Content" ObjectID="_1389105927" r:id="rId1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232.3pt;margin-top:11.35pt;width:106.4pt;height:25.45pt;z-index:251719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" filled="f" stroked="f">
                <v:textbox>
                  <w:txbxContent>
                    <w:p w:rsidR="00CC7B90" w:rsidRDefault="00CC7B90" w:rsidP="004850F0">
                      <w:r>
                        <w:object w:dxaOrig="1458" w:dyaOrig="891">
                          <v:shape id="_x0000_i1063" type="#_x0000_t75" style="width:38.85pt;height:15.3pt" o:ole="">
                            <v:imagedata r:id="rId13" o:title=""/>
                          </v:shape>
                          <o:OLEObject Type="Embed" ProgID="FXDraw3.Document" ShapeID="_x0000_i1063" DrawAspect="Content" ObjectID="_1388749783" r:id="rId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7719BEE7" wp14:editId="31BDA180">
                <wp:simplePos x="0" y="0"/>
                <wp:positionH relativeFrom="column">
                  <wp:posOffset>3377565</wp:posOffset>
                </wp:positionH>
                <wp:positionV relativeFrom="paragraph">
                  <wp:posOffset>101600</wp:posOffset>
                </wp:positionV>
                <wp:extent cx="1351280" cy="323215"/>
                <wp:effectExtent l="0" t="0" r="0" b="635"/>
                <wp:wrapNone/>
                <wp:docPr id="2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4850F0">
                            <w:r>
                              <w:object w:dxaOrig="1458" w:dyaOrig="891">
                                <v:shape id="_x0000_i1064" type="#_x0000_t75" style="width:38.85pt;height:15.3pt" o:ole="">
                                  <v:imagedata r:id="rId13" o:title=""/>
                                </v:shape>
                                <o:OLEObject Type="Embed" ProgID="FXDraw3.Document" ShapeID="_x0000_i1064" DrawAspect="Content" ObjectID="_1389105928" r:id="rId2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265.95pt;margin-top:8pt;width:106.4pt;height:25.45pt;z-index:251721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" filled="f" stroked="f">
                <v:textbox>
                  <w:txbxContent>
                    <w:p w:rsidR="00CC7B90" w:rsidRDefault="00CC7B90" w:rsidP="004850F0">
                      <w:r>
                        <w:object w:dxaOrig="1458" w:dyaOrig="891">
                          <v:shape id="_x0000_i1064" type="#_x0000_t75" style="width:38.85pt;height:15.3pt" o:ole="">
                            <v:imagedata r:id="rId13" o:title=""/>
                          </v:shape>
                          <o:OLEObject Type="Embed" ProgID="FXDraw3.Document" ShapeID="_x0000_i1064" DrawAspect="Content" ObjectID="_1388749784" r:id="rId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52E96F76" wp14:editId="6065D20A">
                <wp:simplePos x="0" y="0"/>
                <wp:positionH relativeFrom="column">
                  <wp:posOffset>3895725</wp:posOffset>
                </wp:positionH>
                <wp:positionV relativeFrom="paragraph">
                  <wp:posOffset>100330</wp:posOffset>
                </wp:positionV>
                <wp:extent cx="1351280" cy="323215"/>
                <wp:effectExtent l="0" t="0" r="0" b="635"/>
                <wp:wrapNone/>
                <wp:docPr id="2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4850F0">
                            <w:r>
                              <w:object w:dxaOrig="1458" w:dyaOrig="891">
                                <v:shape id="_x0000_i1065" type="#_x0000_t75" style="width:38.85pt;height:15.3pt" o:ole="">
                                  <v:imagedata r:id="rId13" o:title=""/>
                                </v:shape>
                                <o:OLEObject Type="Embed" ProgID="FXDraw3.Document" ShapeID="_x0000_i1065" DrawAspect="Content" ObjectID="_1389105929" r:id="rId2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306.75pt;margin-top:7.9pt;width:106.4pt;height:25.45pt;z-index:251723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" filled="f" stroked="f">
                <v:textbox>
                  <w:txbxContent>
                    <w:p w:rsidR="00CC7B90" w:rsidRDefault="00CC7B90" w:rsidP="004850F0">
                      <w:r>
                        <w:object w:dxaOrig="1458" w:dyaOrig="891">
                          <v:shape id="_x0000_i1065" type="#_x0000_t75" style="width:38.85pt;height:15.3pt" o:ole="">
                            <v:imagedata r:id="rId13" o:title=""/>
                          </v:shape>
                          <o:OLEObject Type="Embed" ProgID="FXDraw3.Document" ShapeID="_x0000_i1065" DrawAspect="Content" ObjectID="_1388749785" r:id="rId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30E37" w:rsidRDefault="00330E37" w:rsidP="00CE42A5">
      <w:pPr>
        <w:pStyle w:val="NoSpacing"/>
      </w:pPr>
    </w:p>
    <w:p w:rsidR="00330E37" w:rsidRDefault="00330E37" w:rsidP="00CE42A5">
      <w:pPr>
        <w:pStyle w:val="NoSpacing"/>
      </w:pPr>
    </w:p>
    <w:p w:rsidR="00330E37" w:rsidRDefault="00330E37" w:rsidP="00CE42A5">
      <w:pPr>
        <w:pStyle w:val="NoSpacing"/>
      </w:pPr>
    </w:p>
    <w:p w:rsidR="00330E37" w:rsidRDefault="00A274CA" w:rsidP="00CE42A5">
      <w:pPr>
        <w:pStyle w:val="NoSpacing"/>
        <w:rPr>
          <w:b/>
        </w:rPr>
      </w:pPr>
      <w:r>
        <w:t xml:space="preserve">As there is a </w:t>
      </w:r>
      <w:r w:rsidRPr="00A274CA">
        <w:rPr>
          <w:b/>
        </w:rPr>
        <w:t>constant difference</w:t>
      </w:r>
      <w:r>
        <w:t xml:space="preserve"> between the terms of this sequence, the terms represent a </w:t>
      </w:r>
      <w:r w:rsidRPr="00230142">
        <w:rPr>
          <w:b/>
        </w:rPr>
        <w:t>linear</w:t>
      </w:r>
      <w:r>
        <w:t xml:space="preserve"> function, hence the formula is </w:t>
      </w:r>
      <w:r w:rsidRPr="00A274CA">
        <w:rPr>
          <w:b/>
        </w:rPr>
        <w:t xml:space="preserve">y = </w:t>
      </w:r>
      <w:proofErr w:type="spellStart"/>
      <w:r w:rsidRPr="00A274CA">
        <w:rPr>
          <w:b/>
        </w:rPr>
        <w:t>ax</w:t>
      </w:r>
      <w:proofErr w:type="spellEnd"/>
      <w:r w:rsidRPr="00A274CA">
        <w:rPr>
          <w:b/>
        </w:rPr>
        <w:t xml:space="preserve"> + b</w:t>
      </w:r>
    </w:p>
    <w:p w:rsidR="00A274CA" w:rsidRDefault="00A274CA" w:rsidP="00CE42A5">
      <w:pPr>
        <w:pStyle w:val="NoSpacing"/>
        <w:rPr>
          <w:b/>
        </w:rPr>
      </w:pPr>
    </w:p>
    <w:p w:rsidR="00A274CA" w:rsidRPr="00A274CA" w:rsidRDefault="00A274CA" w:rsidP="00CE42A5">
      <w:pPr>
        <w:pStyle w:val="NoSpacing"/>
      </w:pPr>
      <w:r w:rsidRPr="00A274CA">
        <w:t xml:space="preserve">Hence, for the table of values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</w:tblGrid>
      <w:tr w:rsidR="00A274CA" w:rsidTr="00A274CA">
        <w:trPr>
          <w:trHeight w:val="20"/>
        </w:trPr>
        <w:tc>
          <w:tcPr>
            <w:tcW w:w="737" w:type="dxa"/>
          </w:tcPr>
          <w:p w:rsidR="00A274CA" w:rsidRDefault="00A274CA" w:rsidP="00A274CA">
            <w:pPr>
              <w:pStyle w:val="NoSpacing"/>
              <w:ind w:left="-170" w:right="-170"/>
              <w:jc w:val="center"/>
            </w:pPr>
            <w:r>
              <w:t>x</w:t>
            </w:r>
          </w:p>
        </w:tc>
        <w:tc>
          <w:tcPr>
            <w:tcW w:w="737" w:type="dxa"/>
          </w:tcPr>
          <w:p w:rsidR="00A274CA" w:rsidRDefault="00A274CA" w:rsidP="00A274CA">
            <w:pPr>
              <w:pStyle w:val="NoSpacing"/>
              <w:ind w:left="-170" w:right="-170"/>
              <w:jc w:val="center"/>
            </w:pPr>
            <w:r>
              <w:t>1</w:t>
            </w:r>
          </w:p>
        </w:tc>
        <w:tc>
          <w:tcPr>
            <w:tcW w:w="737" w:type="dxa"/>
          </w:tcPr>
          <w:p w:rsidR="00A274CA" w:rsidRDefault="00A274CA" w:rsidP="00A274CA">
            <w:pPr>
              <w:pStyle w:val="NoSpacing"/>
              <w:ind w:left="-170" w:right="-170"/>
              <w:jc w:val="center"/>
            </w:pPr>
            <w:r>
              <w:t>2</w:t>
            </w:r>
          </w:p>
        </w:tc>
        <w:tc>
          <w:tcPr>
            <w:tcW w:w="737" w:type="dxa"/>
          </w:tcPr>
          <w:p w:rsidR="00A274CA" w:rsidRDefault="00A274CA" w:rsidP="00A274CA">
            <w:pPr>
              <w:pStyle w:val="NoSpacing"/>
              <w:ind w:left="-170" w:right="-170"/>
              <w:jc w:val="center"/>
            </w:pPr>
            <w:r>
              <w:t>3</w:t>
            </w:r>
          </w:p>
        </w:tc>
        <w:tc>
          <w:tcPr>
            <w:tcW w:w="737" w:type="dxa"/>
          </w:tcPr>
          <w:p w:rsidR="00A274CA" w:rsidRDefault="00A274CA" w:rsidP="00A274CA">
            <w:pPr>
              <w:pStyle w:val="NoSpacing"/>
              <w:ind w:left="-170" w:right="-170"/>
              <w:jc w:val="center"/>
            </w:pPr>
            <w:r>
              <w:t>4</w:t>
            </w:r>
          </w:p>
        </w:tc>
      </w:tr>
      <w:tr w:rsidR="00A274CA" w:rsidTr="00A274CA">
        <w:trPr>
          <w:trHeight w:val="20"/>
        </w:trPr>
        <w:tc>
          <w:tcPr>
            <w:tcW w:w="737" w:type="dxa"/>
          </w:tcPr>
          <w:p w:rsidR="00A274CA" w:rsidRDefault="00A274CA" w:rsidP="00A274CA">
            <w:pPr>
              <w:pStyle w:val="NoSpacing"/>
              <w:ind w:left="-170" w:right="-170"/>
              <w:jc w:val="center"/>
            </w:pPr>
            <w:r>
              <w:t>y</w:t>
            </w:r>
          </w:p>
        </w:tc>
        <w:tc>
          <w:tcPr>
            <w:tcW w:w="737" w:type="dxa"/>
          </w:tcPr>
          <w:p w:rsidR="00A274CA" w:rsidRDefault="00A274CA" w:rsidP="00A274CA">
            <w:pPr>
              <w:pStyle w:val="NoSpacing"/>
              <w:ind w:left="-170" w:right="-170"/>
              <w:jc w:val="center"/>
            </w:pPr>
            <w:r>
              <w:t>5</w:t>
            </w:r>
          </w:p>
        </w:tc>
        <w:tc>
          <w:tcPr>
            <w:tcW w:w="737" w:type="dxa"/>
          </w:tcPr>
          <w:p w:rsidR="00A274CA" w:rsidRDefault="00A274CA" w:rsidP="00A274CA">
            <w:pPr>
              <w:pStyle w:val="NoSpacing"/>
              <w:ind w:left="-170" w:right="-170"/>
              <w:jc w:val="center"/>
            </w:pPr>
            <w:r>
              <w:t>11</w:t>
            </w:r>
          </w:p>
        </w:tc>
        <w:tc>
          <w:tcPr>
            <w:tcW w:w="737" w:type="dxa"/>
          </w:tcPr>
          <w:p w:rsidR="00A274CA" w:rsidRDefault="00A274CA" w:rsidP="00A274CA">
            <w:pPr>
              <w:pStyle w:val="NoSpacing"/>
              <w:ind w:left="-170" w:right="-170"/>
              <w:jc w:val="center"/>
            </w:pPr>
            <w:r>
              <w:t>17</w:t>
            </w:r>
          </w:p>
        </w:tc>
        <w:tc>
          <w:tcPr>
            <w:tcW w:w="737" w:type="dxa"/>
          </w:tcPr>
          <w:p w:rsidR="00A274CA" w:rsidRDefault="00A274CA" w:rsidP="00A274CA">
            <w:pPr>
              <w:pStyle w:val="NoSpacing"/>
              <w:ind w:left="-170" w:right="-170"/>
              <w:jc w:val="center"/>
            </w:pPr>
            <w:r>
              <w:t>23</w:t>
            </w:r>
          </w:p>
        </w:tc>
      </w:tr>
    </w:tbl>
    <w:p w:rsidR="00A274CA" w:rsidRDefault="00A274CA" w:rsidP="00A274CA">
      <w:pPr>
        <w:pStyle w:val="NoSpacing"/>
        <w:ind w:left="-170" w:right="-170"/>
      </w:pPr>
    </w:p>
    <w:p w:rsidR="00A274CA" w:rsidRDefault="00A274CA" w:rsidP="00A274CA">
      <w:pPr>
        <w:pStyle w:val="NoSpacing"/>
        <w:ind w:left="-170" w:right="-170"/>
      </w:pPr>
      <w:r>
        <w:t>Comparison of the numerical difference table with the algebraic difference table allows values to be assigned:</w:t>
      </w:r>
    </w:p>
    <w:p w:rsidR="00A274CA" w:rsidRDefault="00A274CA" w:rsidP="00A274CA">
      <w:pPr>
        <w:pStyle w:val="NoSpacing"/>
        <w:ind w:left="-170" w:right="-170"/>
      </w:pPr>
      <w:r>
        <w:tab/>
      </w:r>
      <w:r>
        <w:tab/>
        <w:t xml:space="preserve">a = 6 and since a + b = 5, </w:t>
      </w:r>
      <w:proofErr w:type="gramStart"/>
      <w:r>
        <w:t>then  b</w:t>
      </w:r>
      <w:proofErr w:type="gramEnd"/>
      <w:r>
        <w:t xml:space="preserve"> = -1</w:t>
      </w:r>
    </w:p>
    <w:p w:rsidR="00A274CA" w:rsidRDefault="00A274CA" w:rsidP="00A274CA">
      <w:pPr>
        <w:pStyle w:val="NoSpacing"/>
        <w:ind w:left="-170" w:right="-170"/>
      </w:pPr>
      <w:r>
        <w:t>Hence the equation is y = 6x – 1</w:t>
      </w:r>
    </w:p>
    <w:p w:rsidR="00A274CA" w:rsidRDefault="00A274CA" w:rsidP="00A274CA">
      <w:pPr>
        <w:pStyle w:val="NoSpacing"/>
        <w:ind w:left="-170" w:right="-170"/>
      </w:pPr>
    </w:p>
    <w:p w:rsidR="00F90AA7" w:rsidRDefault="00F96AA4" w:rsidP="00A274CA">
      <w:pPr>
        <w:pStyle w:val="NoSpacing"/>
        <w:ind w:left="-170" w:right="-170"/>
      </w:pPr>
      <w:r>
        <w:t>Using the method above, find the equation for each of the following tables of values:</w:t>
      </w:r>
    </w:p>
    <w:p w:rsidR="00F96AA4" w:rsidRDefault="00F96AA4" w:rsidP="00A274CA">
      <w:pPr>
        <w:pStyle w:val="NoSpacing"/>
        <w:ind w:left="-170" w:right="-170"/>
      </w:pPr>
      <w:r>
        <w:t>1</w:t>
      </w:r>
    </w:p>
    <w:tbl>
      <w:tblPr>
        <w:tblStyle w:val="TableGrid"/>
        <w:tblpPr w:leftFromText="180" w:rightFromText="180" w:vertAnchor="text" w:horzAnchor="page" w:tblpX="1791" w:tblpY="112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F96AA4" w:rsidTr="00F96AA4"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4</w:t>
            </w:r>
          </w:p>
        </w:tc>
      </w:tr>
      <w:tr w:rsidR="00F96AA4" w:rsidTr="00F96AA4"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10</w:t>
            </w:r>
          </w:p>
        </w:tc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13</w:t>
            </w:r>
          </w:p>
        </w:tc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16</w:t>
            </w:r>
          </w:p>
        </w:tc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19</w:t>
            </w:r>
          </w:p>
        </w:tc>
      </w:tr>
    </w:tbl>
    <w:p w:rsidR="00F96AA4" w:rsidRDefault="00F96AA4" w:rsidP="00A274CA">
      <w:pPr>
        <w:pStyle w:val="NoSpacing"/>
        <w:ind w:left="-170" w:right="-170"/>
      </w:pPr>
    </w:p>
    <w:p w:rsidR="00F96AA4" w:rsidRDefault="00CC7B90" w:rsidP="00A274CA">
      <w:pPr>
        <w:pStyle w:val="NoSpacing"/>
        <w:ind w:left="-170" w:right="-170"/>
      </w:pPr>
      <w:r>
        <w:t>a = 3, a + b = 10, b = 7</w:t>
      </w:r>
    </w:p>
    <w:p w:rsidR="00F96AA4" w:rsidRDefault="00CC7B90" w:rsidP="00A274CA">
      <w:pPr>
        <w:pStyle w:val="NoSpacing"/>
        <w:ind w:left="-170" w:right="-170"/>
      </w:pPr>
      <w:r w:rsidRPr="00491852">
        <w:rPr>
          <w:position w:val="-4"/>
        </w:rPr>
        <w:object w:dxaOrig="220" w:dyaOrig="200">
          <v:shape id="_x0000_i1025" type="#_x0000_t75" style="width:11pt;height:10pt" o:ole="">
            <v:imagedata r:id="rId25" o:title=""/>
          </v:shape>
          <o:OLEObject Type="Embed" ProgID="Equation.DSMT4" ShapeID="_x0000_i1025" DrawAspect="Content" ObjectID="_1389105889" r:id="rId26"/>
        </w:object>
      </w:r>
      <w:r>
        <w:t xml:space="preserve"> y = 3x + 7</w:t>
      </w:r>
      <w:r w:rsidR="00F96AA4">
        <w:tab/>
      </w:r>
      <w:r>
        <w:rPr>
          <w:rFonts w:cstheme="minorHAnsi"/>
        </w:rPr>
        <w:t>√√</w:t>
      </w:r>
      <w:r w:rsidR="00F96AA4">
        <w:tab/>
      </w:r>
      <w:r w:rsidR="00F96AA4">
        <w:tab/>
      </w:r>
      <w:r w:rsidR="00F96AA4">
        <w:tab/>
      </w:r>
      <w:r w:rsidR="00F96AA4">
        <w:tab/>
      </w:r>
      <w:r w:rsidR="00F96AA4">
        <w:tab/>
        <w:t xml:space="preserve">2 </w:t>
      </w:r>
    </w:p>
    <w:tbl>
      <w:tblPr>
        <w:tblStyle w:val="TableGrid"/>
        <w:tblpPr w:leftFromText="180" w:rightFromText="180" w:vertAnchor="text" w:horzAnchor="page" w:tblpX="1816" w:tblpY="180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F96AA4" w:rsidTr="00F96AA4"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4</w:t>
            </w:r>
          </w:p>
        </w:tc>
      </w:tr>
      <w:tr w:rsidR="00F96AA4" w:rsidTr="00F96AA4"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-7</w:t>
            </w:r>
          </w:p>
        </w:tc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-11</w:t>
            </w:r>
          </w:p>
        </w:tc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-15</w:t>
            </w:r>
          </w:p>
        </w:tc>
        <w:tc>
          <w:tcPr>
            <w:tcW w:w="964" w:type="dxa"/>
          </w:tcPr>
          <w:p w:rsidR="00F96AA4" w:rsidRDefault="002B2277" w:rsidP="00F96AA4">
            <w:pPr>
              <w:pStyle w:val="NoSpacing"/>
              <w:ind w:right="-170"/>
              <w:jc w:val="center"/>
            </w:pPr>
            <w:r>
              <w:t>-19</w:t>
            </w:r>
          </w:p>
        </w:tc>
      </w:tr>
    </w:tbl>
    <w:p w:rsidR="00F96AA4" w:rsidRDefault="00F96AA4" w:rsidP="00A274CA">
      <w:pPr>
        <w:pStyle w:val="NoSpacing"/>
        <w:ind w:left="-170" w:right="-170"/>
      </w:pPr>
      <w:r>
        <w:tab/>
      </w:r>
      <w:r>
        <w:tab/>
      </w:r>
    </w:p>
    <w:p w:rsidR="00F96AA4" w:rsidRDefault="00CC7B90" w:rsidP="00A274CA">
      <w:pPr>
        <w:pStyle w:val="NoSpacing"/>
        <w:ind w:left="-170" w:right="-170"/>
      </w:pPr>
      <w:r>
        <w:t>a = -4, a + b = -7, b = -3</w:t>
      </w:r>
    </w:p>
    <w:p w:rsidR="00F96AA4" w:rsidRDefault="00CC7B90" w:rsidP="00A274CA">
      <w:pPr>
        <w:pStyle w:val="NoSpacing"/>
        <w:ind w:left="-170" w:right="-170"/>
      </w:pPr>
      <w:r w:rsidRPr="00491852">
        <w:rPr>
          <w:position w:val="-4"/>
        </w:rPr>
        <w:object w:dxaOrig="220" w:dyaOrig="200">
          <v:shape id="_x0000_i1026" type="#_x0000_t75" style="width:11pt;height:10pt" o:ole="">
            <v:imagedata r:id="rId27" o:title=""/>
          </v:shape>
          <o:OLEObject Type="Embed" ProgID="Equation.DSMT4" ShapeID="_x0000_i1026" DrawAspect="Content" ObjectID="_1389105890" r:id="rId28"/>
        </w:object>
      </w:r>
      <w:r>
        <w:t xml:space="preserve"> y = -4x -3</w:t>
      </w:r>
      <w:r w:rsidR="00F96AA4">
        <w:tab/>
      </w:r>
      <w:r>
        <w:rPr>
          <w:rFonts w:cstheme="minorHAnsi"/>
        </w:rPr>
        <w:t>√√</w:t>
      </w:r>
      <w:r w:rsidR="00F96AA4">
        <w:tab/>
      </w:r>
      <w:r w:rsidR="00F96AA4">
        <w:tab/>
      </w:r>
      <w:r w:rsidR="00F96AA4">
        <w:tab/>
      </w:r>
      <w:r w:rsidR="00F96AA4">
        <w:tab/>
      </w:r>
      <w:r w:rsidR="00F96AA4">
        <w:tab/>
        <w:t>3</w:t>
      </w:r>
    </w:p>
    <w:tbl>
      <w:tblPr>
        <w:tblStyle w:val="TableGrid"/>
        <w:tblpPr w:leftFromText="180" w:rightFromText="180" w:vertAnchor="text" w:horzAnchor="page" w:tblpX="1754" w:tblpY="166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2B2277" w:rsidTr="002B2277">
        <w:tc>
          <w:tcPr>
            <w:tcW w:w="964" w:type="dxa"/>
          </w:tcPr>
          <w:p w:rsidR="002B2277" w:rsidRDefault="002B2277" w:rsidP="002B2277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:rsidR="002B2277" w:rsidRDefault="002B2277" w:rsidP="002B2277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:rsidR="002B2277" w:rsidRDefault="002B2277" w:rsidP="002B2277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:rsidR="002B2277" w:rsidRDefault="002B2277" w:rsidP="002B2277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:rsidR="002B2277" w:rsidRDefault="002B2277" w:rsidP="002B2277">
            <w:pPr>
              <w:pStyle w:val="NoSpacing"/>
              <w:ind w:right="-170"/>
              <w:jc w:val="center"/>
            </w:pPr>
            <w:r>
              <w:t>4</w:t>
            </w:r>
          </w:p>
        </w:tc>
      </w:tr>
      <w:tr w:rsidR="002B2277" w:rsidTr="002B2277">
        <w:tc>
          <w:tcPr>
            <w:tcW w:w="964" w:type="dxa"/>
          </w:tcPr>
          <w:p w:rsidR="002B2277" w:rsidRDefault="002B2277" w:rsidP="002B2277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:rsidR="002B2277" w:rsidRDefault="002B2277" w:rsidP="002B2277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:rsidR="002B2277" w:rsidRDefault="002B2277" w:rsidP="002B2277">
            <w:pPr>
              <w:pStyle w:val="NoSpacing"/>
              <w:ind w:right="-170"/>
              <w:jc w:val="center"/>
            </w:pPr>
            <w:r>
              <w:t>-4</w:t>
            </w:r>
          </w:p>
        </w:tc>
        <w:tc>
          <w:tcPr>
            <w:tcW w:w="964" w:type="dxa"/>
          </w:tcPr>
          <w:p w:rsidR="002B2277" w:rsidRDefault="002B2277" w:rsidP="002B2277">
            <w:pPr>
              <w:pStyle w:val="NoSpacing"/>
              <w:ind w:right="-170"/>
              <w:jc w:val="center"/>
            </w:pPr>
            <w:r>
              <w:t>-9</w:t>
            </w:r>
          </w:p>
        </w:tc>
        <w:tc>
          <w:tcPr>
            <w:tcW w:w="964" w:type="dxa"/>
          </w:tcPr>
          <w:p w:rsidR="002B2277" w:rsidRDefault="002B2277" w:rsidP="002B2277">
            <w:pPr>
              <w:pStyle w:val="NoSpacing"/>
              <w:ind w:right="-170"/>
              <w:jc w:val="center"/>
            </w:pPr>
            <w:r>
              <w:t>-14</w:t>
            </w:r>
          </w:p>
        </w:tc>
      </w:tr>
    </w:tbl>
    <w:p w:rsidR="00F96AA4" w:rsidRDefault="00F96AA4" w:rsidP="00A274CA">
      <w:pPr>
        <w:pStyle w:val="NoSpacing"/>
        <w:ind w:left="-170" w:right="-170"/>
      </w:pPr>
    </w:p>
    <w:p w:rsidR="00F96AA4" w:rsidRDefault="00CC7B90" w:rsidP="00A274CA">
      <w:pPr>
        <w:pStyle w:val="NoSpacing"/>
        <w:ind w:left="-170" w:right="-170"/>
      </w:pPr>
      <w:r>
        <w:t>a = -5, a + b = 1, b = 6</w:t>
      </w:r>
    </w:p>
    <w:p w:rsidR="00CC7B90" w:rsidRDefault="00CC7B90" w:rsidP="00A274CA">
      <w:pPr>
        <w:pStyle w:val="NoSpacing"/>
        <w:ind w:left="-170" w:right="-170"/>
      </w:pPr>
      <w:r w:rsidRPr="00491852">
        <w:rPr>
          <w:position w:val="-4"/>
        </w:rPr>
        <w:object w:dxaOrig="220" w:dyaOrig="200">
          <v:shape id="_x0000_i1027" type="#_x0000_t75" style="width:11pt;height:10pt" o:ole="">
            <v:imagedata r:id="rId29" o:title=""/>
          </v:shape>
          <o:OLEObject Type="Embed" ProgID="Equation.DSMT4" ShapeID="_x0000_i1027" DrawAspect="Content" ObjectID="_1389105891" r:id="rId30"/>
        </w:object>
      </w:r>
      <w:r>
        <w:t xml:space="preserve"> y = -5x + 6</w:t>
      </w:r>
      <w:r w:rsidR="003A5F77">
        <w:tab/>
      </w:r>
      <w:r w:rsidR="003A5F77">
        <w:rPr>
          <w:rFonts w:cstheme="minorHAnsi"/>
        </w:rPr>
        <w:t>√√</w:t>
      </w:r>
    </w:p>
    <w:p w:rsidR="00F96AA4" w:rsidRPr="002B2277" w:rsidRDefault="006F418D" w:rsidP="00A274CA">
      <w:pPr>
        <w:pStyle w:val="NoSpacing"/>
        <w:ind w:left="-170" w:right="-170"/>
        <w:rPr>
          <w:b/>
        </w:rPr>
      </w:pPr>
      <w:r>
        <w:rPr>
          <w:b/>
        </w:rPr>
        <w:lastRenderedPageBreak/>
        <w:t>Part B</w:t>
      </w:r>
      <w:r>
        <w:rPr>
          <w:b/>
        </w:rPr>
        <w:tab/>
        <w:t>(12</w:t>
      </w:r>
      <w:r w:rsidR="002B2277" w:rsidRPr="002B2277">
        <w:rPr>
          <w:b/>
        </w:rPr>
        <w:t xml:space="preserve"> marks)</w:t>
      </w:r>
    </w:p>
    <w:p w:rsidR="002B2277" w:rsidRDefault="002B2277" w:rsidP="00A274CA">
      <w:pPr>
        <w:pStyle w:val="NoSpacing"/>
        <w:ind w:left="-170" w:right="-170"/>
      </w:pPr>
    </w:p>
    <w:p w:rsidR="002B2277" w:rsidRPr="002B2277" w:rsidRDefault="002B2277" w:rsidP="00A274CA">
      <w:pPr>
        <w:pStyle w:val="NoSpacing"/>
        <w:ind w:left="-170" w:right="-170"/>
        <w:rPr>
          <w:b/>
        </w:rPr>
      </w:pPr>
      <w:r w:rsidRPr="002B2277">
        <w:rPr>
          <w:b/>
        </w:rPr>
        <w:t>2</w:t>
      </w:r>
      <w:r w:rsidRPr="002B2277">
        <w:rPr>
          <w:b/>
          <w:vertAlign w:val="superscript"/>
        </w:rPr>
        <w:t>nd</w:t>
      </w:r>
      <w:r w:rsidRPr="002B2277">
        <w:rPr>
          <w:b/>
        </w:rPr>
        <w:t xml:space="preserve"> differences constant:</w:t>
      </w:r>
    </w:p>
    <w:p w:rsidR="002B2277" w:rsidRDefault="002B2277" w:rsidP="00A274CA">
      <w:pPr>
        <w:pStyle w:val="NoSpacing"/>
        <w:ind w:left="-170" w:right="-170"/>
      </w:pPr>
    </w:p>
    <w:p w:rsidR="00F96AA4" w:rsidRDefault="002B2277" w:rsidP="002B2277">
      <w:pPr>
        <w:pStyle w:val="NoSpacing"/>
        <w:ind w:left="-170" w:right="-170"/>
        <w:rPr>
          <w:b/>
          <w:i/>
        </w:rPr>
      </w:pPr>
      <w:r>
        <w:t>Consider the sequence 15, 35, 63, 99</w:t>
      </w:r>
      <w:proofErr w:type="gramStart"/>
      <w:r>
        <w:t>, …,</w:t>
      </w:r>
      <w:proofErr w:type="gramEnd"/>
      <w:r>
        <w:t xml:space="preserve"> nth term is </w:t>
      </w:r>
      <w:r w:rsidRPr="002B2277">
        <w:rPr>
          <w:b/>
          <w:i/>
        </w:rPr>
        <w:t>an</w:t>
      </w:r>
      <w:r w:rsidRPr="002B2277">
        <w:rPr>
          <w:b/>
          <w:i/>
          <w:vertAlign w:val="superscript"/>
        </w:rPr>
        <w:t>2</w:t>
      </w:r>
      <w:r w:rsidRPr="002B2277">
        <w:rPr>
          <w:b/>
          <w:i/>
        </w:rPr>
        <w:t xml:space="preserve"> + </w:t>
      </w:r>
      <w:proofErr w:type="spellStart"/>
      <w:r w:rsidRPr="002B2277">
        <w:rPr>
          <w:b/>
          <w:i/>
        </w:rPr>
        <w:t>bn</w:t>
      </w:r>
      <w:proofErr w:type="spellEnd"/>
      <w:r w:rsidRPr="002B2277">
        <w:rPr>
          <w:b/>
          <w:i/>
        </w:rPr>
        <w:t xml:space="preserve"> + c</w:t>
      </w:r>
    </w:p>
    <w:p w:rsidR="00230142" w:rsidRDefault="00230142" w:rsidP="002B2277">
      <w:pPr>
        <w:pStyle w:val="NoSpacing"/>
        <w:ind w:left="-170" w:right="-170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6EFBCC7" wp14:editId="0629E6FA">
                <wp:simplePos x="0" y="0"/>
                <wp:positionH relativeFrom="column">
                  <wp:posOffset>3933825</wp:posOffset>
                </wp:positionH>
                <wp:positionV relativeFrom="paragraph">
                  <wp:posOffset>1173480</wp:posOffset>
                </wp:positionV>
                <wp:extent cx="1351280" cy="323215"/>
                <wp:effectExtent l="0" t="0" r="0" b="635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DD47E8">
                            <w:r>
                              <w:object w:dxaOrig="1458" w:dyaOrig="891">
                                <v:shape id="_x0000_i1066" type="#_x0000_t75" style="width:38.85pt;height:15.3pt" o:ole="">
                                  <v:imagedata r:id="rId13" o:title=""/>
                                </v:shape>
                                <o:OLEObject Type="Embed" ProgID="FXDraw3.Document" ShapeID="_x0000_i1066" DrawAspect="Content" ObjectID="_1389105930" r:id="rId3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309.75pt;margin-top:92.4pt;width:106.4pt;height:25.45pt;z-index:251699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" filled="f" stroked="f">
                <v:textbox>
                  <w:txbxContent>
                    <w:p w:rsidR="00CC7B90" w:rsidRDefault="00CC7B90" w:rsidP="00DD47E8">
                      <w:r>
                        <w:object w:dxaOrig="1458" w:dyaOrig="891">
                          <v:shape id="_x0000_i1066" type="#_x0000_t75" style="width:38.85pt;height:15.3pt" o:ole="">
                            <v:imagedata r:id="rId13" o:title=""/>
                          </v:shape>
                          <o:OLEObject Type="Embed" ProgID="FXDraw3.Document" ShapeID="_x0000_i1066" DrawAspect="Content" ObjectID="_1388749786" r:id="rId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108EBFA4" wp14:editId="4F5AC09B">
                <wp:simplePos x="0" y="0"/>
                <wp:positionH relativeFrom="column">
                  <wp:posOffset>3241675</wp:posOffset>
                </wp:positionH>
                <wp:positionV relativeFrom="paragraph">
                  <wp:posOffset>1174115</wp:posOffset>
                </wp:positionV>
                <wp:extent cx="1351280" cy="323215"/>
                <wp:effectExtent l="0" t="0" r="0" b="635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DD47E8">
                            <w:r>
                              <w:object w:dxaOrig="1458" w:dyaOrig="891">
                                <v:shape id="_x0000_i1067" type="#_x0000_t75" style="width:38.85pt;height:15.3pt" o:ole="">
                                  <v:imagedata r:id="rId13" o:title=""/>
                                </v:shape>
                                <o:OLEObject Type="Embed" ProgID="FXDraw3.Document" ShapeID="_x0000_i1067" DrawAspect="Content" ObjectID="_1389105931" r:id="rId3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255.25pt;margin-top:92.45pt;width:106.4pt;height:25.45pt;z-index:251697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" filled="f" stroked="f">
                <v:textbox>
                  <w:txbxContent>
                    <w:p w:rsidR="00CC7B90" w:rsidRDefault="00CC7B90" w:rsidP="00DD47E8">
                      <w:r>
                        <w:object w:dxaOrig="1458" w:dyaOrig="891">
                          <v:shape id="_x0000_i1067" type="#_x0000_t75" style="width:38.85pt;height:15.3pt" o:ole="">
                            <v:imagedata r:id="rId13" o:title=""/>
                          </v:shape>
                          <o:OLEObject Type="Embed" ProgID="FXDraw3.Document" ShapeID="_x0000_i1067" DrawAspect="Content" ObjectID="_1388749787" r:id="rId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79BE5D4" wp14:editId="62CCE8F4">
                <wp:simplePos x="0" y="0"/>
                <wp:positionH relativeFrom="column">
                  <wp:posOffset>853794</wp:posOffset>
                </wp:positionH>
                <wp:positionV relativeFrom="paragraph">
                  <wp:posOffset>1150165</wp:posOffset>
                </wp:positionV>
                <wp:extent cx="1351280" cy="323215"/>
                <wp:effectExtent l="0" t="0" r="0" b="635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DD47E8">
                            <w:r>
                              <w:object w:dxaOrig="1458" w:dyaOrig="891">
                                <v:shape id="_x0000_i1068" type="#_x0000_t75" style="width:38.85pt;height:15.3pt" o:ole="">
                                  <v:imagedata r:id="rId13" o:title=""/>
                                </v:shape>
                                <o:OLEObject Type="Embed" ProgID="FXDraw3.Document" ShapeID="_x0000_i1068" DrawAspect="Content" ObjectID="_1389105932" r:id="rId3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67.25pt;margin-top:90.55pt;width:106.4pt;height:25.45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" filled="f" stroked="f">
                <v:textbox>
                  <w:txbxContent>
                    <w:p w:rsidR="00CC7B90" w:rsidRDefault="00CC7B90" w:rsidP="00DD47E8">
                      <w:r>
                        <w:object w:dxaOrig="1458" w:dyaOrig="891">
                          <v:shape id="_x0000_i1068" type="#_x0000_t75" style="width:38.85pt;height:15.3pt" o:ole="">
                            <v:imagedata r:id="rId13" o:title=""/>
                          </v:shape>
                          <o:OLEObject Type="Embed" ProgID="FXDraw3.Document" ShapeID="_x0000_i1068" DrawAspect="Content" ObjectID="_1388749788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A11CAE7" wp14:editId="47A20032">
                <wp:simplePos x="0" y="0"/>
                <wp:positionH relativeFrom="column">
                  <wp:posOffset>316865</wp:posOffset>
                </wp:positionH>
                <wp:positionV relativeFrom="paragraph">
                  <wp:posOffset>1152525</wp:posOffset>
                </wp:positionV>
                <wp:extent cx="1351280" cy="323215"/>
                <wp:effectExtent l="0" t="0" r="0" b="635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DD47E8">
                            <w:r>
                              <w:object w:dxaOrig="1458" w:dyaOrig="891">
                                <v:shape id="_x0000_i1069" type="#_x0000_t75" style="width:38.85pt;height:15.3pt" o:ole="">
                                  <v:imagedata r:id="rId13" o:title=""/>
                                </v:shape>
                                <o:OLEObject Type="Embed" ProgID="FXDraw3.Document" ShapeID="_x0000_i1069" DrawAspect="Content" ObjectID="_1389105933" r:id="rId3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left:0;text-align:left;margin-left:24.95pt;margin-top:90.75pt;width:106.4pt;height:25.45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" filled="f" stroked="f">
                <v:textbox>
                  <w:txbxContent>
                    <w:p w:rsidR="00CC7B90" w:rsidRDefault="00CC7B90" w:rsidP="00DD47E8">
                      <w:r>
                        <w:object w:dxaOrig="1458" w:dyaOrig="891">
                          <v:shape id="_x0000_i1069" type="#_x0000_t75" style="width:38.85pt;height:15.3pt" o:ole="">
                            <v:imagedata r:id="rId13" o:title=""/>
                          </v:shape>
                          <o:OLEObject Type="Embed" ProgID="FXDraw3.Document" ShapeID="_x0000_i1069" DrawAspect="Content" ObjectID="_1388749789" r:id="rId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0F65C46" wp14:editId="163ECD3D">
                <wp:simplePos x="0" y="0"/>
                <wp:positionH relativeFrom="column">
                  <wp:posOffset>4019348</wp:posOffset>
                </wp:positionH>
                <wp:positionV relativeFrom="paragraph">
                  <wp:posOffset>872490</wp:posOffset>
                </wp:positionV>
                <wp:extent cx="1351280" cy="323215"/>
                <wp:effectExtent l="0" t="0" r="0" b="635"/>
                <wp:wrapNone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DD47E8">
                            <w:r>
                              <w:object w:dxaOrig="1458" w:dyaOrig="891">
                                <v:shape id="_x0000_i1070" type="#_x0000_t75" style="width:38.85pt;height:15.3pt" o:ole="">
                                  <v:imagedata r:id="rId13" o:title=""/>
                                </v:shape>
                                <o:OLEObject Type="Embed" ProgID="FXDraw3.Document" ShapeID="_x0000_i1070" DrawAspect="Content" ObjectID="_1389105934" r:id="rId3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316.5pt;margin-top:68.7pt;width:106.4pt;height:25.45pt;z-index:251701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" filled="f" stroked="f">
                <v:textbox>
                  <w:txbxContent>
                    <w:p w:rsidR="00CC7B90" w:rsidRDefault="00CC7B90" w:rsidP="00DD47E8">
                      <w:r>
                        <w:object w:dxaOrig="1458" w:dyaOrig="891">
                          <v:shape id="_x0000_i1070" type="#_x0000_t75" style="width:38.85pt;height:15.3pt" o:ole="">
                            <v:imagedata r:id="rId13" o:title=""/>
                          </v:shape>
                          <o:OLEObject Type="Embed" ProgID="FXDraw3.Document" ShapeID="_x0000_i1070" DrawAspect="Content" ObjectID="_1388749790" r:id="rId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09BA4CE" wp14:editId="5E0E4209">
                <wp:simplePos x="0" y="0"/>
                <wp:positionH relativeFrom="column">
                  <wp:posOffset>3328293</wp:posOffset>
                </wp:positionH>
                <wp:positionV relativeFrom="paragraph">
                  <wp:posOffset>830580</wp:posOffset>
                </wp:positionV>
                <wp:extent cx="1351280" cy="323215"/>
                <wp:effectExtent l="0" t="0" r="0" b="635"/>
                <wp:wrapNone/>
                <wp:docPr id="28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DD47E8">
                            <w:r>
                              <w:object w:dxaOrig="1458" w:dyaOrig="891">
                                <v:shape id="_x0000_i1071" type="#_x0000_t75" style="width:38.85pt;height:15.3pt" o:ole="">
                                  <v:imagedata r:id="rId13" o:title=""/>
                                </v:shape>
                                <o:OLEObject Type="Embed" ProgID="FXDraw3.Document" ShapeID="_x0000_i1071" DrawAspect="Content" ObjectID="_1389105935" r:id="rId4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left:0;text-align:left;margin-left:262.05pt;margin-top:65.4pt;width:106.4pt;height:25.45pt;z-index:251703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" filled="f" stroked="f">
                <v:textbox>
                  <w:txbxContent>
                    <w:p w:rsidR="00CC7B90" w:rsidRDefault="00CC7B90" w:rsidP="00DD47E8">
                      <w:r>
                        <w:object w:dxaOrig="1458" w:dyaOrig="891">
                          <v:shape id="_x0000_i1071" type="#_x0000_t75" style="width:38.85pt;height:15.3pt" o:ole="">
                            <v:imagedata r:id="rId13" o:title=""/>
                          </v:shape>
                          <o:OLEObject Type="Embed" ProgID="FXDraw3.Document" ShapeID="_x0000_i1071" DrawAspect="Content" ObjectID="_1388749791" r:id="rId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4082CE2" wp14:editId="28AEBD3C">
                <wp:simplePos x="0" y="0"/>
                <wp:positionH relativeFrom="column">
                  <wp:posOffset>2766566</wp:posOffset>
                </wp:positionH>
                <wp:positionV relativeFrom="paragraph">
                  <wp:posOffset>870242</wp:posOffset>
                </wp:positionV>
                <wp:extent cx="1351280" cy="323215"/>
                <wp:effectExtent l="0" t="0" r="0" b="635"/>
                <wp:wrapNone/>
                <wp:docPr id="2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DD47E8">
                            <w:r>
                              <w:object w:dxaOrig="1458" w:dyaOrig="891">
                                <v:shape id="_x0000_i1072" type="#_x0000_t75" style="width:38.85pt;height:15.3pt" o:ole="">
                                  <v:imagedata r:id="rId13" o:title=""/>
                                </v:shape>
                                <o:OLEObject Type="Embed" ProgID="FXDraw3.Document" ShapeID="_x0000_i1072" DrawAspect="Content" ObjectID="_1389105936" r:id="rId4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left:0;text-align:left;margin-left:217.85pt;margin-top:68.5pt;width:106.4pt;height:25.45pt;z-index:251705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" filled="f" stroked="f">
                <v:textbox>
                  <w:txbxContent>
                    <w:p w:rsidR="00CC7B90" w:rsidRDefault="00CC7B90" w:rsidP="00DD47E8">
                      <w:r>
                        <w:object w:dxaOrig="1458" w:dyaOrig="891">
                          <v:shape id="_x0000_i1072" type="#_x0000_t75" style="width:38.85pt;height:15.3pt" o:ole="">
                            <v:imagedata r:id="rId13" o:title=""/>
                          </v:shape>
                          <o:OLEObject Type="Embed" ProgID="FXDraw3.Document" ShapeID="_x0000_i1072" DrawAspect="Content" ObjectID="_1388749792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29E662F" wp14:editId="21C30C8A">
                <wp:simplePos x="0" y="0"/>
                <wp:positionH relativeFrom="column">
                  <wp:posOffset>4611370</wp:posOffset>
                </wp:positionH>
                <wp:positionV relativeFrom="paragraph">
                  <wp:posOffset>417195</wp:posOffset>
                </wp:positionV>
                <wp:extent cx="0" cy="331470"/>
                <wp:effectExtent l="95250" t="0" r="76200" b="4953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8" o:spid="_x0000_s1026" type="#_x0000_t32" style="position:absolute;margin-left:363.1pt;margin-top:32.85pt;width:0;height:26.1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" strokecolor="black [3040]">
                <v:stroke endarrow="open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2C4E073" wp14:editId="65E37F35">
                <wp:simplePos x="0" y="0"/>
                <wp:positionH relativeFrom="column">
                  <wp:posOffset>1007267</wp:posOffset>
                </wp:positionH>
                <wp:positionV relativeFrom="paragraph">
                  <wp:posOffset>819785</wp:posOffset>
                </wp:positionV>
                <wp:extent cx="1351280" cy="323215"/>
                <wp:effectExtent l="0" t="0" r="0" b="635"/>
                <wp:wrapNone/>
                <wp:docPr id="29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DD47E8">
                            <w:r>
                              <w:object w:dxaOrig="1458" w:dyaOrig="891">
                                <v:shape id="_x0000_i1073" type="#_x0000_t75" style="width:38.85pt;height:15.3pt" o:ole="">
                                  <v:imagedata r:id="rId13" o:title=""/>
                                </v:shape>
                                <o:OLEObject Type="Embed" ProgID="FXDraw3.Document" ShapeID="_x0000_i1073" DrawAspect="Content" ObjectID="_1389105937" r:id="rId4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left:0;text-align:left;margin-left:79.3pt;margin-top:64.55pt;width:106.4pt;height:25.45pt;z-index:251707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" filled="f" stroked="f">
                <v:textbox>
                  <w:txbxContent>
                    <w:p w:rsidR="00CC7B90" w:rsidRDefault="00CC7B90" w:rsidP="00DD47E8">
                      <w:r>
                        <w:object w:dxaOrig="1458" w:dyaOrig="891">
                          <v:shape id="_x0000_i1073" type="#_x0000_t75" style="width:38.85pt;height:15.3pt" o:ole="">
                            <v:imagedata r:id="rId13" o:title=""/>
                          </v:shape>
                          <o:OLEObject Type="Embed" ProgID="FXDraw3.Document" ShapeID="_x0000_i1073" DrawAspect="Content" ObjectID="_1388749793" r:id="rId4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393EF84" wp14:editId="3D587DEF">
                <wp:simplePos x="0" y="0"/>
                <wp:positionH relativeFrom="column">
                  <wp:posOffset>579233</wp:posOffset>
                </wp:positionH>
                <wp:positionV relativeFrom="paragraph">
                  <wp:posOffset>825044</wp:posOffset>
                </wp:positionV>
                <wp:extent cx="1351280" cy="323215"/>
                <wp:effectExtent l="0" t="0" r="0" b="635"/>
                <wp:wrapNone/>
                <wp:docPr id="2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DD47E8">
                            <w:r>
                              <w:object w:dxaOrig="1458" w:dyaOrig="891">
                                <v:shape id="_x0000_i1074" type="#_x0000_t75" style="width:38.85pt;height:15.3pt" o:ole="">
                                  <v:imagedata r:id="rId13" o:title=""/>
                                </v:shape>
                                <o:OLEObject Type="Embed" ProgID="FXDraw3.Document" ShapeID="_x0000_i1074" DrawAspect="Content" ObjectID="_1389105938" r:id="rId4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left:0;text-align:left;margin-left:45.6pt;margin-top:64.95pt;width:106.4pt;height:25.45pt;z-index:251709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" filled="f" stroked="f">
                <v:textbox>
                  <w:txbxContent>
                    <w:p w:rsidR="00CC7B90" w:rsidRDefault="00CC7B90" w:rsidP="00DD47E8">
                      <w:r>
                        <w:object w:dxaOrig="1458" w:dyaOrig="891">
                          <v:shape id="_x0000_i1074" type="#_x0000_t75" style="width:38.85pt;height:15.3pt" o:ole="">
                            <v:imagedata r:id="rId13" o:title=""/>
                          </v:shape>
                          <o:OLEObject Type="Embed" ProgID="FXDraw3.Document" ShapeID="_x0000_i1074" DrawAspect="Content" ObjectID="_1388749794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D47E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6E411A5" wp14:editId="768595EB">
                <wp:simplePos x="0" y="0"/>
                <wp:positionH relativeFrom="column">
                  <wp:posOffset>45119</wp:posOffset>
                </wp:positionH>
                <wp:positionV relativeFrom="paragraph">
                  <wp:posOffset>824865</wp:posOffset>
                </wp:positionV>
                <wp:extent cx="1351280" cy="323215"/>
                <wp:effectExtent l="0" t="0" r="0" b="635"/>
                <wp:wrapNone/>
                <wp:docPr id="29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DD47E8">
                            <w:r>
                              <w:object w:dxaOrig="1458" w:dyaOrig="891">
                                <v:shape id="_x0000_i1075" type="#_x0000_t75" style="width:38.85pt;height:15.3pt" o:ole="">
                                  <v:imagedata r:id="rId13" o:title=""/>
                                </v:shape>
                                <o:OLEObject Type="Embed" ProgID="FXDraw3.Document" ShapeID="_x0000_i1075" DrawAspect="Content" ObjectID="_1389105939" r:id="rId4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left:0;text-align:left;margin-left:3.55pt;margin-top:64.95pt;width:106.4pt;height:25.45pt;z-index:251711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" filled="f" stroked="f">
                <v:textbox>
                  <w:txbxContent>
                    <w:p w:rsidR="00CC7B90" w:rsidRDefault="00CC7B90" w:rsidP="00DD47E8">
                      <w:r>
                        <w:object w:dxaOrig="1458" w:dyaOrig="891">
                          <v:shape id="_x0000_i1075" type="#_x0000_t75" style="width:38.85pt;height:15.3pt" o:ole="">
                            <v:imagedata r:id="rId13" o:title=""/>
                          </v:shape>
                          <o:OLEObject Type="Embed" ProgID="FXDraw3.Document" ShapeID="_x0000_i1075" DrawAspect="Content" ObjectID="_1388749795" r:id="rId5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D47E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DD5544D" wp14:editId="7C0FF871">
                <wp:simplePos x="0" y="0"/>
                <wp:positionH relativeFrom="column">
                  <wp:posOffset>-89535</wp:posOffset>
                </wp:positionH>
                <wp:positionV relativeFrom="paragraph">
                  <wp:posOffset>190500</wp:posOffset>
                </wp:positionV>
                <wp:extent cx="5640070" cy="1496695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40070" cy="14966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2B2277">
                            <w:pPr>
                              <w:pStyle w:val="NoSpacing"/>
                            </w:pPr>
                            <w:r>
                              <w:t>n=1</w:t>
                            </w:r>
                            <w:r>
                              <w:tab/>
                              <w:t>n=2</w:t>
                            </w:r>
                            <w:r>
                              <w:tab/>
                              <w:t>n=3</w:t>
                            </w:r>
                            <w:r>
                              <w:tab/>
                              <w:t>n=4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BF0DDB">
                              <w:rPr>
                                <w:position w:val="-6"/>
                              </w:rPr>
                              <w:object w:dxaOrig="300" w:dyaOrig="240">
                                <v:shape id="_x0000_i1076" type="#_x0000_t75" style="width:15pt;height:12pt" o:ole="">
                                  <v:imagedata r:id="rId7" o:title=""/>
                                </v:shape>
                                <o:OLEObject Type="Embed" ProgID="Equation.DSMT4" ShapeID="_x0000_i1076" DrawAspect="Content" ObjectID="_1389105940" r:id="rId51"/>
                              </w:object>
                            </w:r>
                            <w:r>
                              <w:tab/>
                              <w:t>n=1</w:t>
                            </w:r>
                            <w:r>
                              <w:tab/>
                              <w:t>n=2</w:t>
                            </w:r>
                            <w:r>
                              <w:tab/>
                              <w:t xml:space="preserve"> n=3</w:t>
                            </w:r>
                            <w:r>
                              <w:tab/>
                              <w:t xml:space="preserve">           n=4</w:t>
                            </w:r>
                          </w:p>
                          <w:p w:rsidR="00CC7B90" w:rsidRDefault="00CC7B90" w:rsidP="002B2277">
                            <w:pPr>
                              <w:pStyle w:val="NoSpacing"/>
                            </w:pPr>
                            <w:r>
                              <w:t xml:space="preserve"> </w:t>
                            </w:r>
                            <w:r>
                              <w:tab/>
                            </w:r>
                            <w:r>
                              <w:tab/>
                              <w:t xml:space="preserve"> </w:t>
                            </w:r>
                          </w:p>
                          <w:p w:rsidR="00CC7B90" w:rsidRDefault="00CC7B90" w:rsidP="002B2277">
                            <w:pPr>
                              <w:pStyle w:val="NoSpacing"/>
                            </w:pPr>
                          </w:p>
                          <w:p w:rsidR="00CC7B90" w:rsidRDefault="00CC7B90" w:rsidP="002B2277">
                            <w:r>
                              <w:t xml:space="preserve"> 15            35         63          99</w:t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     </w:t>
                            </w:r>
                            <w:proofErr w:type="spellStart"/>
                            <w:r>
                              <w:t>a+b+c</w:t>
                            </w:r>
                            <w:proofErr w:type="spellEnd"/>
                            <w:r>
                              <w:t xml:space="preserve">    4a+2b+c    9a+3b+c        16a+4b+c</w:t>
                            </w:r>
                          </w:p>
                          <w:p w:rsidR="00CC7B90" w:rsidRDefault="00CC7B90" w:rsidP="002B2277">
                            <w:r>
                              <w:t xml:space="preserve">         20</w:t>
                            </w:r>
                            <w:r>
                              <w:tab/>
                              <w:t xml:space="preserve">          28             36                                                    3a+b             5a+b               7a+b</w:t>
                            </w:r>
                          </w:p>
                          <w:p w:rsidR="00CC7B90" w:rsidRDefault="00CC7B90" w:rsidP="002B2277">
                            <w:r>
                              <w:t xml:space="preserve">                  8              8                                                                            2a                    </w:t>
                            </w:r>
                            <w:proofErr w:type="spellStart"/>
                            <w:r>
                              <w:t>2a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-7.05pt;margin-top:15pt;width:444.1pt;height:117.8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" filled="f" stroked="f">
                <v:textbox>
                  <w:txbxContent>
                    <w:p w:rsidR="00CC7B90" w:rsidRDefault="00CC7B90" w:rsidP="002B2277">
                      <w:pPr>
                        <w:pStyle w:val="NoSpacing"/>
                      </w:pPr>
                      <w:r>
                        <w:t>n=1</w:t>
                      </w:r>
                      <w:r>
                        <w:tab/>
                        <w:t>n=2</w:t>
                      </w:r>
                      <w:r>
                        <w:tab/>
                        <w:t>n=3</w:t>
                      </w:r>
                      <w:r>
                        <w:tab/>
                        <w:t>n=4</w:t>
                      </w:r>
                      <w:r>
                        <w:tab/>
                      </w:r>
                      <w:r>
                        <w:tab/>
                      </w:r>
                      <w:r w:rsidRPr="00BF0DDB">
                        <w:rPr>
                          <w:position w:val="-6"/>
                        </w:rPr>
                        <w:object w:dxaOrig="300" w:dyaOrig="240">
                          <v:shape id="_x0000_i1076" type="#_x0000_t75" style="width:15pt;height:12pt" o:ole="">
                            <v:imagedata r:id="rId9" o:title=""/>
                          </v:shape>
                          <o:OLEObject Type="Embed" ProgID="Equation.DSMT4" ShapeID="_x0000_i1076" DrawAspect="Content" ObjectID="_1388749796" r:id="rId52"/>
                        </w:object>
                      </w:r>
                      <w:r>
                        <w:tab/>
                        <w:t>n=1</w:t>
                      </w:r>
                      <w:r>
                        <w:tab/>
                        <w:t>n=2</w:t>
                      </w:r>
                      <w:r>
                        <w:tab/>
                        <w:t xml:space="preserve"> n=3</w:t>
                      </w:r>
                      <w:r>
                        <w:tab/>
                        <w:t xml:space="preserve">           n=4</w:t>
                      </w:r>
                    </w:p>
                    <w:p w:rsidR="00CC7B90" w:rsidRDefault="00CC7B90" w:rsidP="002B2277">
                      <w:pPr>
                        <w:pStyle w:val="NoSpacing"/>
                      </w:pPr>
                      <w:r>
                        <w:t xml:space="preserve"> </w:t>
                      </w:r>
                      <w:r>
                        <w:tab/>
                      </w:r>
                      <w:r>
                        <w:tab/>
                        <w:t xml:space="preserve"> </w:t>
                      </w:r>
                    </w:p>
                    <w:p w:rsidR="00CC7B90" w:rsidRDefault="00CC7B90" w:rsidP="002B2277">
                      <w:pPr>
                        <w:pStyle w:val="NoSpacing"/>
                      </w:pPr>
                    </w:p>
                    <w:p w:rsidR="00CC7B90" w:rsidRDefault="00CC7B90" w:rsidP="002B2277">
                      <w:r>
                        <w:t xml:space="preserve"> 15            35         63          99</w:t>
                      </w:r>
                      <w:r>
                        <w:tab/>
                      </w:r>
                      <w:r>
                        <w:tab/>
                        <w:t xml:space="preserve">            </w:t>
                      </w:r>
                      <w:proofErr w:type="spellStart"/>
                      <w:r>
                        <w:t>a+b+c</w:t>
                      </w:r>
                      <w:proofErr w:type="spellEnd"/>
                      <w:r>
                        <w:t xml:space="preserve">    4a+2b+c    9a+3b+c        16a+4b+c</w:t>
                      </w:r>
                    </w:p>
                    <w:p w:rsidR="00CC7B90" w:rsidRDefault="00CC7B90" w:rsidP="002B2277">
                      <w:r>
                        <w:t xml:space="preserve">         20</w:t>
                      </w:r>
                      <w:r>
                        <w:tab/>
                        <w:t xml:space="preserve">          28             36                                                    3a+b             5a+b               7a+b</w:t>
                      </w:r>
                    </w:p>
                    <w:p w:rsidR="00CC7B90" w:rsidRDefault="00CC7B90" w:rsidP="002B2277">
                      <w:r>
                        <w:t xml:space="preserve">                  8              8                                                                            2a                    </w:t>
                      </w:r>
                      <w:proofErr w:type="spellStart"/>
                      <w:r>
                        <w:t>2a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DD47E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BBB0B9A" wp14:editId="21B8D2DC">
                <wp:simplePos x="0" y="0"/>
                <wp:positionH relativeFrom="column">
                  <wp:posOffset>3835400</wp:posOffset>
                </wp:positionH>
                <wp:positionV relativeFrom="paragraph">
                  <wp:posOffset>425450</wp:posOffset>
                </wp:positionV>
                <wp:extent cx="0" cy="331470"/>
                <wp:effectExtent l="95250" t="0" r="76200" b="49530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7" o:spid="_x0000_s1026" type="#_x0000_t32" style="position:absolute;margin-left:302pt;margin-top:33.5pt;width:0;height:26.1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" strokecolor="black [3040]">
                <v:stroke endarrow="open"/>
              </v:shape>
            </w:pict>
          </mc:Fallback>
        </mc:AlternateContent>
      </w:r>
      <w:r w:rsidR="002B2277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A7E1970" wp14:editId="62A2BD85">
                <wp:simplePos x="0" y="0"/>
                <wp:positionH relativeFrom="column">
                  <wp:posOffset>3309642</wp:posOffset>
                </wp:positionH>
                <wp:positionV relativeFrom="paragraph">
                  <wp:posOffset>425737</wp:posOffset>
                </wp:positionV>
                <wp:extent cx="16185" cy="331470"/>
                <wp:effectExtent l="76200" t="0" r="79375" b="4953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185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8" o:spid="_x0000_s1026" type="#_x0000_t32" style="position:absolute;margin-left:260.6pt;margin-top:33.5pt;width:1.25pt;height:26.1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" strokecolor="black [3040]">
                <v:stroke endarrow="open"/>
              </v:shape>
            </w:pict>
          </mc:Fallback>
        </mc:AlternateContent>
      </w:r>
      <w:r w:rsidR="002B2277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84D7D5F" wp14:editId="6FCF681F">
                <wp:simplePos x="0" y="0"/>
                <wp:positionH relativeFrom="column">
                  <wp:posOffset>2864581</wp:posOffset>
                </wp:positionH>
                <wp:positionV relativeFrom="paragraph">
                  <wp:posOffset>425737</wp:posOffset>
                </wp:positionV>
                <wp:extent cx="8092" cy="331470"/>
                <wp:effectExtent l="76200" t="0" r="68580" b="4953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92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" o:spid="_x0000_s1026" type="#_x0000_t32" style="position:absolute;margin-left:225.55pt;margin-top:33.5pt;width:.65pt;height:26.1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" strokecolor="black [3040]">
                <v:stroke endarrow="open"/>
              </v:shape>
            </w:pict>
          </mc:Fallback>
        </mc:AlternateContent>
      </w:r>
      <w:r w:rsidR="002B2277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2DA5976" wp14:editId="0DA6C270">
                <wp:simplePos x="0" y="0"/>
                <wp:positionH relativeFrom="column">
                  <wp:posOffset>1480842</wp:posOffset>
                </wp:positionH>
                <wp:positionV relativeFrom="paragraph">
                  <wp:posOffset>425737</wp:posOffset>
                </wp:positionV>
                <wp:extent cx="0" cy="331470"/>
                <wp:effectExtent l="95250" t="0" r="76200" b="4953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6" o:spid="_x0000_s1026" type="#_x0000_t32" style="position:absolute;margin-left:116.6pt;margin-top:33.5pt;width:0;height:26.1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" strokecolor="black [3040]">
                <v:stroke endarrow="open"/>
              </v:shape>
            </w:pict>
          </mc:Fallback>
        </mc:AlternateContent>
      </w:r>
      <w:r w:rsidR="002B2277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17DE981" wp14:editId="6673C7C9">
                <wp:simplePos x="0" y="0"/>
                <wp:positionH relativeFrom="column">
                  <wp:posOffset>1019596</wp:posOffset>
                </wp:positionH>
                <wp:positionV relativeFrom="paragraph">
                  <wp:posOffset>425737</wp:posOffset>
                </wp:positionV>
                <wp:extent cx="8092" cy="331470"/>
                <wp:effectExtent l="76200" t="0" r="68580" b="4953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92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5" o:spid="_x0000_s1026" type="#_x0000_t32" style="position:absolute;margin-left:80.3pt;margin-top:33.5pt;width:.65pt;height:26.1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" strokecolor="black [3040]">
                <v:stroke endarrow="open"/>
              </v:shape>
            </w:pict>
          </mc:Fallback>
        </mc:AlternateContent>
      </w:r>
      <w:r w:rsidR="002B2277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2C466A1" wp14:editId="43A1E496">
                <wp:simplePos x="0" y="0"/>
                <wp:positionH relativeFrom="column">
                  <wp:posOffset>574535</wp:posOffset>
                </wp:positionH>
                <wp:positionV relativeFrom="paragraph">
                  <wp:posOffset>425737</wp:posOffset>
                </wp:positionV>
                <wp:extent cx="8092" cy="331470"/>
                <wp:effectExtent l="76200" t="0" r="68580" b="4953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92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4" o:spid="_x0000_s1026" type="#_x0000_t32" style="position:absolute;margin-left:45.25pt;margin-top:33.5pt;width:.65pt;height:26.1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" strokecolor="black [3040]">
                <v:stroke endarrow="open"/>
              </v:shape>
            </w:pict>
          </mc:Fallback>
        </mc:AlternateContent>
      </w:r>
      <w:r w:rsidR="002B2277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4CB2DE1" wp14:editId="71ABE3FB">
                <wp:simplePos x="0" y="0"/>
                <wp:positionH relativeFrom="column">
                  <wp:posOffset>64736</wp:posOffset>
                </wp:positionH>
                <wp:positionV relativeFrom="paragraph">
                  <wp:posOffset>425737</wp:posOffset>
                </wp:positionV>
                <wp:extent cx="0" cy="331773"/>
                <wp:effectExtent l="95250" t="0" r="76200" b="4953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1773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" o:spid="_x0000_s1026" type="#_x0000_t32" style="position:absolute;margin-left:5.1pt;margin-top:33.5pt;width:0;height:26.1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" strokecolor="black [3040]">
                <v:stroke endarrow="open"/>
              </v:shape>
            </w:pict>
          </mc:Fallback>
        </mc:AlternateContent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As there are </w:t>
      </w:r>
      <w:r w:rsidRPr="00230142">
        <w:rPr>
          <w:b/>
        </w:rPr>
        <w:t>two constant differences</w:t>
      </w:r>
      <w:r>
        <w:t xml:space="preserve">, the terms represent a </w:t>
      </w:r>
      <w:r w:rsidRPr="00230142">
        <w:rPr>
          <w:b/>
        </w:rPr>
        <w:t xml:space="preserve">quadratic </w:t>
      </w:r>
      <w:r>
        <w:t xml:space="preserve">function, hence the formula is       </w:t>
      </w:r>
      <w:r>
        <w:tab/>
      </w:r>
      <m:oMath>
        <m:r>
          <m:rPr>
            <m:sty m:val="bi"/>
          </m:rPr>
          <w:rPr>
            <w:rFonts w:ascii="Cambria Math" w:hAnsi="Cambria Math"/>
          </w:rPr>
          <m:t>y=a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+bx+c</m:t>
        </m:r>
      </m:oMath>
    </w:p>
    <w:p w:rsidR="00230142" w:rsidRDefault="00230142" w:rsidP="002B2277">
      <w:pPr>
        <w:pStyle w:val="NoSpacing"/>
        <w:ind w:left="-170" w:right="-17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D47E8">
        <w:tab/>
      </w:r>
      <w:r w:rsidR="00DD47E8">
        <w:tab/>
      </w:r>
      <w:r>
        <w:t>Hence for the table of valu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</w:tblGrid>
      <w:tr w:rsidR="00230142" w:rsidTr="00E234E2">
        <w:trPr>
          <w:trHeight w:val="20"/>
        </w:trPr>
        <w:tc>
          <w:tcPr>
            <w:tcW w:w="737" w:type="dxa"/>
          </w:tcPr>
          <w:p w:rsidR="00230142" w:rsidRDefault="00230142" w:rsidP="00E234E2">
            <w:pPr>
              <w:pStyle w:val="NoSpacing"/>
              <w:ind w:left="-170" w:right="-170"/>
              <w:jc w:val="center"/>
            </w:pPr>
            <w:r>
              <w:t>x</w:t>
            </w:r>
          </w:p>
        </w:tc>
        <w:tc>
          <w:tcPr>
            <w:tcW w:w="737" w:type="dxa"/>
          </w:tcPr>
          <w:p w:rsidR="00230142" w:rsidRDefault="00230142" w:rsidP="00E234E2">
            <w:pPr>
              <w:pStyle w:val="NoSpacing"/>
              <w:ind w:left="-170" w:right="-170"/>
              <w:jc w:val="center"/>
            </w:pPr>
            <w:r>
              <w:t>1</w:t>
            </w:r>
          </w:p>
        </w:tc>
        <w:tc>
          <w:tcPr>
            <w:tcW w:w="737" w:type="dxa"/>
          </w:tcPr>
          <w:p w:rsidR="00230142" w:rsidRDefault="00230142" w:rsidP="00E234E2">
            <w:pPr>
              <w:pStyle w:val="NoSpacing"/>
              <w:ind w:left="-170" w:right="-170"/>
              <w:jc w:val="center"/>
            </w:pPr>
            <w:r>
              <w:t>2</w:t>
            </w:r>
          </w:p>
        </w:tc>
        <w:tc>
          <w:tcPr>
            <w:tcW w:w="737" w:type="dxa"/>
          </w:tcPr>
          <w:p w:rsidR="00230142" w:rsidRDefault="00230142" w:rsidP="00E234E2">
            <w:pPr>
              <w:pStyle w:val="NoSpacing"/>
              <w:ind w:left="-170" w:right="-170"/>
              <w:jc w:val="center"/>
            </w:pPr>
            <w:r>
              <w:t>3</w:t>
            </w:r>
          </w:p>
        </w:tc>
        <w:tc>
          <w:tcPr>
            <w:tcW w:w="737" w:type="dxa"/>
          </w:tcPr>
          <w:p w:rsidR="00230142" w:rsidRDefault="00230142" w:rsidP="00E234E2">
            <w:pPr>
              <w:pStyle w:val="NoSpacing"/>
              <w:ind w:left="-170" w:right="-170"/>
              <w:jc w:val="center"/>
            </w:pPr>
            <w:r>
              <w:t>4</w:t>
            </w:r>
          </w:p>
        </w:tc>
      </w:tr>
      <w:tr w:rsidR="00230142" w:rsidTr="00E234E2">
        <w:trPr>
          <w:trHeight w:val="20"/>
        </w:trPr>
        <w:tc>
          <w:tcPr>
            <w:tcW w:w="737" w:type="dxa"/>
          </w:tcPr>
          <w:p w:rsidR="00230142" w:rsidRDefault="00230142" w:rsidP="00E234E2">
            <w:pPr>
              <w:pStyle w:val="NoSpacing"/>
              <w:ind w:left="-170" w:right="-170"/>
              <w:jc w:val="center"/>
            </w:pPr>
            <w:r>
              <w:t>y</w:t>
            </w:r>
          </w:p>
        </w:tc>
        <w:tc>
          <w:tcPr>
            <w:tcW w:w="737" w:type="dxa"/>
          </w:tcPr>
          <w:p w:rsidR="00230142" w:rsidRDefault="00230142" w:rsidP="00E234E2">
            <w:pPr>
              <w:pStyle w:val="NoSpacing"/>
              <w:ind w:left="-170" w:right="-170"/>
              <w:jc w:val="center"/>
            </w:pPr>
            <w:r>
              <w:t>15</w:t>
            </w:r>
          </w:p>
        </w:tc>
        <w:tc>
          <w:tcPr>
            <w:tcW w:w="737" w:type="dxa"/>
          </w:tcPr>
          <w:p w:rsidR="00230142" w:rsidRDefault="00230142" w:rsidP="00E234E2">
            <w:pPr>
              <w:pStyle w:val="NoSpacing"/>
              <w:ind w:left="-170" w:right="-170"/>
              <w:jc w:val="center"/>
            </w:pPr>
            <w:r>
              <w:t>35</w:t>
            </w:r>
          </w:p>
        </w:tc>
        <w:tc>
          <w:tcPr>
            <w:tcW w:w="737" w:type="dxa"/>
          </w:tcPr>
          <w:p w:rsidR="00230142" w:rsidRDefault="00230142" w:rsidP="00E234E2">
            <w:pPr>
              <w:pStyle w:val="NoSpacing"/>
              <w:ind w:left="-170" w:right="-170"/>
              <w:jc w:val="center"/>
            </w:pPr>
            <w:r>
              <w:t>63</w:t>
            </w:r>
          </w:p>
        </w:tc>
        <w:tc>
          <w:tcPr>
            <w:tcW w:w="737" w:type="dxa"/>
          </w:tcPr>
          <w:p w:rsidR="00230142" w:rsidRDefault="00230142" w:rsidP="00E234E2">
            <w:pPr>
              <w:pStyle w:val="NoSpacing"/>
              <w:ind w:left="-170" w:right="-170"/>
              <w:jc w:val="center"/>
            </w:pPr>
            <w:r>
              <w:t>99</w:t>
            </w:r>
          </w:p>
        </w:tc>
      </w:tr>
    </w:tbl>
    <w:p w:rsidR="00230142" w:rsidRDefault="00DD47E8" w:rsidP="002B2277">
      <w:pPr>
        <w:pStyle w:val="NoSpacing"/>
        <w:ind w:left="-170" w:right="-170"/>
      </w:pPr>
      <w:r>
        <w:tab/>
      </w:r>
    </w:p>
    <w:p w:rsidR="00230142" w:rsidRDefault="00230142" w:rsidP="002B2277">
      <w:pPr>
        <w:pStyle w:val="NoSpacing"/>
        <w:ind w:left="-170" w:right="-170"/>
      </w:pPr>
      <w:r>
        <w:t>You can work up the first entries in the rows from the bottom row to the top row, equating and substituting to calculate the values of a, b and c. This gives a = 4, b = 8 and c = 3.</w:t>
      </w:r>
    </w:p>
    <w:p w:rsidR="00230142" w:rsidRDefault="00230142" w:rsidP="002B2277">
      <w:pPr>
        <w:pStyle w:val="NoSpacing"/>
        <w:ind w:left="-170" w:right="-170"/>
      </w:pPr>
    </w:p>
    <w:p w:rsidR="002B2277" w:rsidRDefault="00230142" w:rsidP="002B2277">
      <w:pPr>
        <w:pStyle w:val="NoSpacing"/>
        <w:ind w:left="-170" w:right="-170"/>
      </w:pPr>
      <w:r>
        <w:t>Hence the equation</w:t>
      </w:r>
      <w:r w:rsidR="004850F0">
        <w:t xml:space="preserve"> is </w:t>
      </w:r>
      <m:oMath>
        <m:r>
          <w:rPr>
            <w:rFonts w:ascii="Cambria Math" w:hAnsi="Cambria Math"/>
          </w:rPr>
          <m:t>y=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x+</m:t>
        </m:r>
      </m:oMath>
      <w:r w:rsidR="004850F0">
        <w:rPr>
          <w:rFonts w:eastAsiaTheme="minorEastAsia"/>
        </w:rPr>
        <w:t>3</w:t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</w:p>
    <w:p w:rsidR="004850F0" w:rsidRDefault="004850F0" w:rsidP="002B2277">
      <w:pPr>
        <w:pStyle w:val="NoSpacing"/>
        <w:ind w:left="-170" w:right="-170"/>
      </w:pPr>
      <w:r>
        <w:t>Using the method above, find the equation for each of the following tables of values:</w:t>
      </w:r>
      <w:r w:rsidR="00CC7B90" w:rsidRPr="00CC7B90">
        <w:t xml:space="preserve"> </w:t>
      </w:r>
    </w:p>
    <w:p w:rsidR="004850F0" w:rsidRDefault="004850F0" w:rsidP="002B2277">
      <w:pPr>
        <w:pStyle w:val="NoSpacing"/>
        <w:ind w:left="-170" w:right="-170"/>
      </w:pPr>
    </w:p>
    <w:p w:rsidR="004850F0" w:rsidRDefault="004850F0" w:rsidP="002B2277">
      <w:pPr>
        <w:pStyle w:val="NoSpacing"/>
        <w:ind w:left="-170" w:right="-170"/>
      </w:pPr>
      <w:r>
        <w:t>1</w:t>
      </w:r>
      <w:r>
        <w:tab/>
      </w:r>
    </w:p>
    <w:tbl>
      <w:tblPr>
        <w:tblStyle w:val="TableGrid"/>
        <w:tblpPr w:leftFromText="180" w:rightFromText="180" w:vertAnchor="text" w:horzAnchor="page" w:tblpX="1754" w:tblpY="166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4850F0" w:rsidTr="00E234E2">
        <w:tc>
          <w:tcPr>
            <w:tcW w:w="964" w:type="dxa"/>
          </w:tcPr>
          <w:p w:rsidR="004850F0" w:rsidRDefault="004850F0" w:rsidP="00E234E2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:rsidR="004850F0" w:rsidRDefault="004850F0" w:rsidP="00E234E2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:rsidR="004850F0" w:rsidRDefault="004850F0" w:rsidP="00E234E2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:rsidR="004850F0" w:rsidRDefault="004850F0" w:rsidP="00E234E2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:rsidR="004850F0" w:rsidRDefault="004850F0" w:rsidP="00E234E2">
            <w:pPr>
              <w:pStyle w:val="NoSpacing"/>
              <w:ind w:right="-170"/>
              <w:jc w:val="center"/>
            </w:pPr>
            <w:r>
              <w:t>4</w:t>
            </w:r>
          </w:p>
        </w:tc>
      </w:tr>
      <w:tr w:rsidR="004850F0" w:rsidTr="00E234E2">
        <w:tc>
          <w:tcPr>
            <w:tcW w:w="964" w:type="dxa"/>
          </w:tcPr>
          <w:p w:rsidR="004850F0" w:rsidRDefault="004850F0" w:rsidP="00E234E2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:rsidR="004850F0" w:rsidRDefault="00CC7B90" w:rsidP="00E234E2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797504" behindDoc="0" locked="0" layoutInCell="1" allowOverlap="1" wp14:anchorId="5A62F03B" wp14:editId="20A6FC19">
                      <wp:simplePos x="0" y="0"/>
                      <wp:positionH relativeFrom="column">
                        <wp:posOffset>258445</wp:posOffset>
                      </wp:positionH>
                      <wp:positionV relativeFrom="paragraph">
                        <wp:posOffset>161290</wp:posOffset>
                      </wp:positionV>
                      <wp:extent cx="2374265" cy="379730"/>
                      <wp:effectExtent l="0" t="0" r="0" b="1270"/>
                      <wp:wrapNone/>
                      <wp:docPr id="2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379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7B90" w:rsidRDefault="00CC7B90" w:rsidP="00CC7B90">
                                  <w:r>
                                    <w:object w:dxaOrig="1458" w:dyaOrig="891">
                                      <v:shape id="_x0000_i1077" type="#_x0000_t75" style="width:28.5pt;height:17.85pt" o:ole="">
                                        <v:imagedata r:id="rId13" o:title=""/>
                                      </v:shape>
                                      <o:OLEObject Type="Embed" ProgID="FXDraw3.Document" ShapeID="_x0000_i1077" DrawAspect="Content" ObjectID="_1389105941" r:id="rId5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4" type="#_x0000_t202" style="position:absolute;left:0;text-align:left;margin-left:20.35pt;margin-top:12.7pt;width:186.95pt;height:29.9pt;z-index:25179750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" filled="f" stroked="f">
                      <v:textbox>
                        <w:txbxContent>
                          <w:p w:rsidR="00CC7B90" w:rsidRDefault="00CC7B90" w:rsidP="00CC7B90">
                            <w:r>
                              <w:object w:dxaOrig="1458" w:dyaOrig="891">
                                <v:shape id="_x0000_i1077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077" DrawAspect="Content" ObjectID="_1388749797" r:id="rId5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552A4">
              <w:t>2</w:t>
            </w:r>
          </w:p>
        </w:tc>
        <w:tc>
          <w:tcPr>
            <w:tcW w:w="964" w:type="dxa"/>
          </w:tcPr>
          <w:p w:rsidR="004850F0" w:rsidRDefault="00CC7B90" w:rsidP="00E234E2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795456" behindDoc="0" locked="0" layoutInCell="1" allowOverlap="1" wp14:anchorId="4735DE83" wp14:editId="78A62AA4">
                      <wp:simplePos x="0" y="0"/>
                      <wp:positionH relativeFrom="column">
                        <wp:posOffset>304800</wp:posOffset>
                      </wp:positionH>
                      <wp:positionV relativeFrom="paragraph">
                        <wp:posOffset>162560</wp:posOffset>
                      </wp:positionV>
                      <wp:extent cx="2374265" cy="379730"/>
                      <wp:effectExtent l="0" t="0" r="0" b="1270"/>
                      <wp:wrapNone/>
                      <wp:docPr id="2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379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7B90" w:rsidRDefault="00CC7B90" w:rsidP="00CC7B90">
                                  <w:r>
                                    <w:object w:dxaOrig="1458" w:dyaOrig="891">
                                      <v:shape id="_x0000_i1078" type="#_x0000_t75" style="width:28.5pt;height:17.85pt" o:ole="">
                                        <v:imagedata r:id="rId13" o:title=""/>
                                      </v:shape>
                                      <o:OLEObject Type="Embed" ProgID="FXDraw3.Document" ShapeID="_x0000_i1078" DrawAspect="Content" ObjectID="_1389105942" r:id="rId5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5" type="#_x0000_t202" style="position:absolute;left:0;text-align:left;margin-left:24pt;margin-top:12.8pt;width:186.95pt;height:29.9pt;z-index:251795456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" filled="f" stroked="f">
                      <v:textbox>
                        <w:txbxContent>
                          <w:p w:rsidR="00CC7B90" w:rsidRDefault="00CC7B90" w:rsidP="00CC7B90">
                            <w:r>
                              <w:object w:dxaOrig="1458" w:dyaOrig="891">
                                <v:shape id="_x0000_i1078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078" DrawAspect="Content" ObjectID="_1388749798" r:id="rId5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552A4">
              <w:t>9</w:t>
            </w:r>
          </w:p>
        </w:tc>
        <w:tc>
          <w:tcPr>
            <w:tcW w:w="964" w:type="dxa"/>
          </w:tcPr>
          <w:p w:rsidR="004850F0" w:rsidRDefault="00CC7B90" w:rsidP="00E234E2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789312" behindDoc="0" locked="0" layoutInCell="1" allowOverlap="1" wp14:anchorId="0464B71A" wp14:editId="26D10E4E">
                      <wp:simplePos x="0" y="0"/>
                      <wp:positionH relativeFrom="column">
                        <wp:posOffset>281305</wp:posOffset>
                      </wp:positionH>
                      <wp:positionV relativeFrom="paragraph">
                        <wp:posOffset>166370</wp:posOffset>
                      </wp:positionV>
                      <wp:extent cx="2374265" cy="379730"/>
                      <wp:effectExtent l="0" t="0" r="0" b="1270"/>
                      <wp:wrapNone/>
                      <wp:docPr id="1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379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7B90" w:rsidRDefault="00CC7B90">
                                  <w:r>
                                    <w:object w:dxaOrig="1458" w:dyaOrig="891">
                                      <v:shape id="_x0000_i1079" type="#_x0000_t75" style="width:28.5pt;height:17.85pt" o:ole="">
                                        <v:imagedata r:id="rId13" o:title=""/>
                                      </v:shape>
                                      <o:OLEObject Type="Embed" ProgID="FXDraw3.Document" ShapeID="_x0000_i1079" DrawAspect="Content" ObjectID="_1389105943" r:id="rId5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6" type="#_x0000_t202" style="position:absolute;left:0;text-align:left;margin-left:22.15pt;margin-top:13.1pt;width:186.95pt;height:29.9pt;z-index:25178931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" filled="f" stroked="f">
                      <v:textbox>
                        <w:txbxContent>
                          <w:p w:rsidR="00CC7B90" w:rsidRDefault="00CC7B90">
                            <w:r>
                              <w:object w:dxaOrig="1458" w:dyaOrig="891">
                                <v:shape id="_x0000_i1079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079" DrawAspect="Content" ObjectID="_1388749799" r:id="rId5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552A4">
              <w:t>22</w:t>
            </w:r>
          </w:p>
        </w:tc>
        <w:tc>
          <w:tcPr>
            <w:tcW w:w="964" w:type="dxa"/>
          </w:tcPr>
          <w:p w:rsidR="004850F0" w:rsidRDefault="00F552A4" w:rsidP="00E234E2">
            <w:pPr>
              <w:pStyle w:val="NoSpacing"/>
              <w:ind w:right="-170"/>
              <w:jc w:val="center"/>
            </w:pPr>
            <w:r>
              <w:t>41</w:t>
            </w:r>
          </w:p>
        </w:tc>
      </w:tr>
    </w:tbl>
    <w:p w:rsidR="004850F0" w:rsidRDefault="004850F0" w:rsidP="002B2277">
      <w:pPr>
        <w:pStyle w:val="NoSpacing"/>
        <w:ind w:left="-170" w:right="-170"/>
      </w:pPr>
    </w:p>
    <w:p w:rsidR="004850F0" w:rsidRDefault="004850F0" w:rsidP="002B2277">
      <w:pPr>
        <w:pStyle w:val="NoSpacing"/>
        <w:ind w:left="-170" w:right="-170"/>
      </w:pPr>
    </w:p>
    <w:p w:rsidR="004850F0" w:rsidRDefault="004850F0" w:rsidP="002B2277">
      <w:pPr>
        <w:pStyle w:val="NoSpacing"/>
        <w:ind w:left="-170" w:right="-170"/>
      </w:pPr>
    </w:p>
    <w:p w:rsidR="004850F0" w:rsidRDefault="004850F0" w:rsidP="002B2277">
      <w:pPr>
        <w:pStyle w:val="NoSpacing"/>
        <w:ind w:left="-170" w:right="-170"/>
      </w:pPr>
    </w:p>
    <w:p w:rsidR="004850F0" w:rsidRDefault="00F552A4" w:rsidP="002B2277">
      <w:pPr>
        <w:pStyle w:val="NoSpacing"/>
        <w:ind w:left="-170" w:right="-170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2679BCCD" wp14:editId="274CD28D">
                <wp:simplePos x="0" y="0"/>
                <wp:positionH relativeFrom="column">
                  <wp:posOffset>2060575</wp:posOffset>
                </wp:positionH>
                <wp:positionV relativeFrom="paragraph">
                  <wp:posOffset>102870</wp:posOffset>
                </wp:positionV>
                <wp:extent cx="2374265" cy="379730"/>
                <wp:effectExtent l="0" t="0" r="0" b="127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CC7B90">
                            <w:r>
                              <w:object w:dxaOrig="1458" w:dyaOrig="891">
                                <v:shape id="_x0000_i1080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080" DrawAspect="Content" ObjectID="_1389105944" r:id="rId5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7" type="#_x0000_t202" style="position:absolute;left:0;text-align:left;margin-left:162.25pt;margin-top:8.1pt;width:186.95pt;height:29.9pt;z-index:25179136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" filled="f" stroked="f">
                <v:textbox>
                  <w:txbxContent>
                    <w:p w:rsidR="00CC7B90" w:rsidRDefault="00CC7B90" w:rsidP="00CC7B90">
                      <w:r>
                        <w:object w:dxaOrig="1458" w:dyaOrig="891">
                          <v:shape id="_x0000_i1080" type="#_x0000_t75" style="width:28.5pt;height:17.85pt" o:ole="">
                            <v:imagedata r:id="rId13" o:title=""/>
                          </v:shape>
                          <o:OLEObject Type="Embed" ProgID="FXDraw3.Document" ShapeID="_x0000_i1080" DrawAspect="Content" ObjectID="_1388749800" r:id="rId6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23411982" wp14:editId="137C66A0">
                <wp:simplePos x="0" y="0"/>
                <wp:positionH relativeFrom="column">
                  <wp:posOffset>1381125</wp:posOffset>
                </wp:positionH>
                <wp:positionV relativeFrom="paragraph">
                  <wp:posOffset>100965</wp:posOffset>
                </wp:positionV>
                <wp:extent cx="2374265" cy="379730"/>
                <wp:effectExtent l="0" t="0" r="0" b="127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CC7B90">
                            <w:r>
                              <w:object w:dxaOrig="1458" w:dyaOrig="891">
                                <v:shape id="_x0000_i1081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081" DrawAspect="Content" ObjectID="_1389105945" r:id="rId6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8" type="#_x0000_t202" style="position:absolute;left:0;text-align:left;margin-left:108.75pt;margin-top:7.95pt;width:186.95pt;height:29.9pt;z-index:25179340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" filled="f" stroked="f">
                <v:textbox>
                  <w:txbxContent>
                    <w:p w:rsidR="00CC7B90" w:rsidRDefault="00CC7B90" w:rsidP="00CC7B90">
                      <w:r>
                        <w:object w:dxaOrig="1458" w:dyaOrig="891">
                          <v:shape id="_x0000_i1081" type="#_x0000_t75" style="width:28.5pt;height:17.85pt" o:ole="">
                            <v:imagedata r:id="rId13" o:title=""/>
                          </v:shape>
                          <o:OLEObject Type="Embed" ProgID="FXDraw3.Document" ShapeID="_x0000_i1081" DrawAspect="Content" ObjectID="_1388749801" r:id="rId6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  <w:r>
        <w:tab/>
        <w:t xml:space="preserve">            7</w:t>
      </w:r>
      <w:r>
        <w:tab/>
      </w:r>
      <w:r>
        <w:tab/>
        <w:t xml:space="preserve">   13</w:t>
      </w:r>
      <w:r>
        <w:tab/>
        <w:t xml:space="preserve">        19</w:t>
      </w:r>
      <w:r>
        <w:tab/>
      </w:r>
    </w:p>
    <w:p w:rsidR="00F552A4" w:rsidRDefault="00CC7B90" w:rsidP="002B2277">
      <w:pPr>
        <w:pStyle w:val="NoSpacing"/>
        <w:ind w:left="-170" w:right="-17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F552A4" w:rsidRDefault="00F552A4" w:rsidP="002B2277">
      <w:pPr>
        <w:pStyle w:val="NoSpacing"/>
        <w:ind w:left="-170" w:right="-170"/>
      </w:pPr>
      <w:r>
        <w:tab/>
      </w:r>
      <w:r>
        <w:tab/>
      </w:r>
      <w:r>
        <w:tab/>
      </w:r>
      <w:r>
        <w:tab/>
        <w:t xml:space="preserve">        6</w:t>
      </w:r>
      <w:r>
        <w:tab/>
        <w:t xml:space="preserve">               6</w:t>
      </w:r>
    </w:p>
    <w:p w:rsidR="00F552A4" w:rsidRDefault="00F552A4" w:rsidP="002B2277">
      <w:pPr>
        <w:pStyle w:val="NoSpacing"/>
        <w:ind w:left="-170" w:right="-170"/>
      </w:pPr>
    </w:p>
    <w:p w:rsidR="004850F0" w:rsidRDefault="00CC7B90" w:rsidP="00F552A4">
      <w:pPr>
        <w:pStyle w:val="NoSpacing"/>
        <w:ind w:left="-170" w:right="-170" w:firstLine="890"/>
      </w:pPr>
      <w:r>
        <w:t>2a = 6, a = 3</w:t>
      </w:r>
      <w:r w:rsidR="003A5F77">
        <w:tab/>
      </w:r>
      <w:r w:rsidR="003A5F77">
        <w:tab/>
      </w:r>
      <w:r w:rsidR="003A5F77">
        <w:tab/>
      </w:r>
      <w:r w:rsidR="003A5F77">
        <w:rPr>
          <w:rFonts w:cstheme="minorHAnsi"/>
        </w:rPr>
        <w:t>√</w:t>
      </w:r>
    </w:p>
    <w:p w:rsidR="00CC7B90" w:rsidRDefault="00CC7B90" w:rsidP="002B2277">
      <w:pPr>
        <w:pStyle w:val="NoSpacing"/>
        <w:ind w:left="-170" w:right="-170"/>
      </w:pPr>
      <w:r>
        <w:tab/>
      </w:r>
      <w:r>
        <w:tab/>
        <w:t>3a + b = 7, b =-2</w:t>
      </w:r>
      <w:r w:rsidR="003A5F77">
        <w:tab/>
      </w:r>
      <w:r w:rsidR="003A5F77">
        <w:tab/>
      </w:r>
      <w:r w:rsidR="003A5F77">
        <w:tab/>
      </w:r>
      <w:r w:rsidR="003A5F77">
        <w:rPr>
          <w:rFonts w:cstheme="minorHAnsi"/>
        </w:rPr>
        <w:t>√</w:t>
      </w:r>
    </w:p>
    <w:p w:rsidR="00CC7B90" w:rsidRDefault="00CC7B90" w:rsidP="00F552A4">
      <w:pPr>
        <w:pStyle w:val="NoSpacing"/>
        <w:ind w:right="-170" w:firstLine="720"/>
      </w:pPr>
      <w:r>
        <w:t xml:space="preserve"> a + b + c = 2, c = 1</w:t>
      </w:r>
      <w:r w:rsidR="003A5F77">
        <w:tab/>
      </w:r>
      <w:r w:rsidR="003A5F77">
        <w:tab/>
      </w:r>
      <w:r w:rsidR="003A5F77">
        <w:rPr>
          <w:rFonts w:cstheme="minorHAnsi"/>
        </w:rPr>
        <w:t>√</w:t>
      </w:r>
    </w:p>
    <w:p w:rsidR="00CC7B90" w:rsidRDefault="00CC7B90" w:rsidP="00F552A4">
      <w:pPr>
        <w:pStyle w:val="NoSpacing"/>
        <w:ind w:right="-170" w:firstLine="720"/>
      </w:pPr>
      <w:r w:rsidRPr="00491852">
        <w:rPr>
          <w:position w:val="-4"/>
        </w:rPr>
        <w:object w:dxaOrig="220" w:dyaOrig="200">
          <v:shape id="_x0000_i1028" type="#_x0000_t75" style="width:11pt;height:10pt" o:ole="">
            <v:imagedata r:id="rId63" o:title=""/>
          </v:shape>
          <o:OLEObject Type="Embed" ProgID="Equation.DSMT4" ShapeID="_x0000_i1028" DrawAspect="Content" ObjectID="_1389105892" r:id="rId64"/>
        </w:object>
      </w:r>
      <w:r>
        <w:t xml:space="preserve"> y = 3x</w:t>
      </w:r>
      <w:r w:rsidRPr="00CC7B90">
        <w:rPr>
          <w:vertAlign w:val="superscript"/>
        </w:rPr>
        <w:t>2</w:t>
      </w:r>
      <w:r>
        <w:t xml:space="preserve"> – 2x + 1</w:t>
      </w:r>
      <w:r w:rsidR="00F552A4">
        <w:tab/>
      </w:r>
      <w:r w:rsidR="003A5F77">
        <w:tab/>
      </w:r>
      <w:r w:rsidR="003A5F77">
        <w:rPr>
          <w:rFonts w:cstheme="minorHAnsi"/>
        </w:rPr>
        <w:t>√</w:t>
      </w:r>
    </w:p>
    <w:p w:rsidR="004850F0" w:rsidRDefault="004850F0" w:rsidP="002B2277">
      <w:pPr>
        <w:pStyle w:val="NoSpacing"/>
        <w:ind w:left="-170" w:right="-170"/>
      </w:pPr>
    </w:p>
    <w:p w:rsidR="004850F0" w:rsidRDefault="004850F0" w:rsidP="002B2277">
      <w:pPr>
        <w:pStyle w:val="NoSpacing"/>
        <w:ind w:left="-170" w:right="-170"/>
      </w:pPr>
      <w:r>
        <w:t>2</w:t>
      </w:r>
      <w:r>
        <w:tab/>
      </w:r>
    </w:p>
    <w:tbl>
      <w:tblPr>
        <w:tblStyle w:val="TableGrid"/>
        <w:tblpPr w:leftFromText="180" w:rightFromText="180" w:vertAnchor="text" w:horzAnchor="page" w:tblpX="1754" w:tblpY="166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4850F0" w:rsidTr="00E234E2">
        <w:tc>
          <w:tcPr>
            <w:tcW w:w="964" w:type="dxa"/>
          </w:tcPr>
          <w:p w:rsidR="004850F0" w:rsidRDefault="004850F0" w:rsidP="00E234E2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:rsidR="004850F0" w:rsidRDefault="004850F0" w:rsidP="00E234E2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:rsidR="004850F0" w:rsidRDefault="004850F0" w:rsidP="00E234E2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:rsidR="004850F0" w:rsidRDefault="004850F0" w:rsidP="00E234E2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:rsidR="004850F0" w:rsidRDefault="004850F0" w:rsidP="00E234E2">
            <w:pPr>
              <w:pStyle w:val="NoSpacing"/>
              <w:ind w:right="-170"/>
              <w:jc w:val="center"/>
            </w:pPr>
            <w:r>
              <w:t>4</w:t>
            </w:r>
          </w:p>
        </w:tc>
      </w:tr>
      <w:tr w:rsidR="004850F0" w:rsidTr="00E234E2">
        <w:tc>
          <w:tcPr>
            <w:tcW w:w="964" w:type="dxa"/>
          </w:tcPr>
          <w:p w:rsidR="004850F0" w:rsidRDefault="004850F0" w:rsidP="00E234E2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:rsidR="004850F0" w:rsidRDefault="00F552A4" w:rsidP="00E234E2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 wp14:anchorId="14F71488" wp14:editId="65DB5881">
                      <wp:simplePos x="0" y="0"/>
                      <wp:positionH relativeFrom="column">
                        <wp:posOffset>255270</wp:posOffset>
                      </wp:positionH>
                      <wp:positionV relativeFrom="paragraph">
                        <wp:posOffset>173355</wp:posOffset>
                      </wp:positionV>
                      <wp:extent cx="2374265" cy="379730"/>
                      <wp:effectExtent l="0" t="0" r="0" b="1270"/>
                      <wp:wrapNone/>
                      <wp:docPr id="30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379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552A4" w:rsidRDefault="00F552A4" w:rsidP="00F552A4">
                                  <w:r>
                                    <w:object w:dxaOrig="1458" w:dyaOrig="891">
                                      <v:shape id="_x0000_i1082" type="#_x0000_t75" style="width:28.5pt;height:17.85pt" o:ole="">
                                        <v:imagedata r:id="rId13" o:title=""/>
                                      </v:shape>
                                      <o:OLEObject Type="Embed" ProgID="FXDraw3.Document" ShapeID="_x0000_i1082" DrawAspect="Content" ObjectID="_1389105946" r:id="rId6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9" type="#_x0000_t202" style="position:absolute;left:0;text-align:left;margin-left:20.1pt;margin-top:13.65pt;width:186.95pt;height:29.9pt;z-index:25180774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" filled="f" stroked="f">
                      <v:textbox>
                        <w:txbxContent>
                          <w:p w:rsidR="00F552A4" w:rsidRDefault="00F552A4" w:rsidP="00F552A4">
                            <w:r>
                              <w:object w:dxaOrig="1458" w:dyaOrig="891">
                                <v:shape id="_x0000_i1082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082" DrawAspect="Content" ObjectID="_1388749802" r:id="rId6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2</w:t>
            </w:r>
          </w:p>
        </w:tc>
        <w:tc>
          <w:tcPr>
            <w:tcW w:w="964" w:type="dxa"/>
          </w:tcPr>
          <w:p w:rsidR="004850F0" w:rsidRDefault="00F552A4" w:rsidP="00E234E2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805696" behindDoc="0" locked="0" layoutInCell="1" allowOverlap="1" wp14:anchorId="2ADF486C" wp14:editId="52EA1EDD">
                      <wp:simplePos x="0" y="0"/>
                      <wp:positionH relativeFrom="column">
                        <wp:posOffset>265430</wp:posOffset>
                      </wp:positionH>
                      <wp:positionV relativeFrom="paragraph">
                        <wp:posOffset>174625</wp:posOffset>
                      </wp:positionV>
                      <wp:extent cx="2374265" cy="379730"/>
                      <wp:effectExtent l="0" t="0" r="0" b="1270"/>
                      <wp:wrapNone/>
                      <wp:docPr id="29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379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552A4" w:rsidRDefault="00F552A4" w:rsidP="00F552A4">
                                  <w:r>
                                    <w:object w:dxaOrig="1458" w:dyaOrig="891">
                                      <v:shape id="_x0000_i1083" type="#_x0000_t75" style="width:28.5pt;height:17.85pt" o:ole="">
                                        <v:imagedata r:id="rId13" o:title=""/>
                                      </v:shape>
                                      <o:OLEObject Type="Embed" ProgID="FXDraw3.Document" ShapeID="_x0000_i1083" DrawAspect="Content" ObjectID="_1389105947" r:id="rId6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0" type="#_x0000_t202" style="position:absolute;left:0;text-align:left;margin-left:20.9pt;margin-top:13.75pt;width:186.95pt;height:29.9pt;z-index:251805696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" filled="f" stroked="f">
                      <v:textbox>
                        <w:txbxContent>
                          <w:p w:rsidR="00F552A4" w:rsidRDefault="00F552A4" w:rsidP="00F552A4">
                            <w:r>
                              <w:object w:dxaOrig="1458" w:dyaOrig="891">
                                <v:shape id="_x0000_i1083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083" DrawAspect="Content" ObjectID="_1388749803" r:id="rId6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4</w:t>
            </w:r>
          </w:p>
        </w:tc>
        <w:tc>
          <w:tcPr>
            <w:tcW w:w="964" w:type="dxa"/>
          </w:tcPr>
          <w:p w:rsidR="004850F0" w:rsidRDefault="00F552A4" w:rsidP="00E234E2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 wp14:anchorId="7AAEF6FF" wp14:editId="2546985D">
                      <wp:simplePos x="0" y="0"/>
                      <wp:positionH relativeFrom="column">
                        <wp:posOffset>283210</wp:posOffset>
                      </wp:positionH>
                      <wp:positionV relativeFrom="paragraph">
                        <wp:posOffset>168275</wp:posOffset>
                      </wp:positionV>
                      <wp:extent cx="2374265" cy="379730"/>
                      <wp:effectExtent l="0" t="0" r="0" b="1270"/>
                      <wp:wrapNone/>
                      <wp:docPr id="2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379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552A4" w:rsidRDefault="00F552A4" w:rsidP="00F552A4">
                                  <w:r>
                                    <w:object w:dxaOrig="1458" w:dyaOrig="891">
                                      <v:shape id="_x0000_i1084" type="#_x0000_t75" style="width:28.5pt;height:17.85pt" o:ole="">
                                        <v:imagedata r:id="rId13" o:title=""/>
                                      </v:shape>
                                      <o:OLEObject Type="Embed" ProgID="FXDraw3.Document" ShapeID="_x0000_i1084" DrawAspect="Content" ObjectID="_1389105948" r:id="rId6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1" type="#_x0000_t202" style="position:absolute;left:0;text-align:left;margin-left:22.3pt;margin-top:13.25pt;width:186.95pt;height:29.9pt;z-index:25180364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" filled="f" stroked="f">
                      <v:textbox>
                        <w:txbxContent>
                          <w:p w:rsidR="00F552A4" w:rsidRDefault="00F552A4" w:rsidP="00F552A4">
                            <w:r>
                              <w:object w:dxaOrig="1458" w:dyaOrig="891">
                                <v:shape id="_x0000_i1084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084" DrawAspect="Content" ObjectID="_1388749804" r:id="rId7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4</w:t>
            </w:r>
          </w:p>
        </w:tc>
        <w:tc>
          <w:tcPr>
            <w:tcW w:w="964" w:type="dxa"/>
          </w:tcPr>
          <w:p w:rsidR="004850F0" w:rsidRDefault="00F552A4" w:rsidP="00E234E2">
            <w:pPr>
              <w:pStyle w:val="NoSpacing"/>
              <w:ind w:right="-170"/>
              <w:jc w:val="center"/>
            </w:pPr>
            <w:r>
              <w:t>2</w:t>
            </w:r>
          </w:p>
        </w:tc>
      </w:tr>
    </w:tbl>
    <w:p w:rsidR="004850F0" w:rsidRDefault="004850F0" w:rsidP="002B2277">
      <w:pPr>
        <w:pStyle w:val="NoSpacing"/>
        <w:ind w:left="-170" w:right="-170"/>
      </w:pPr>
    </w:p>
    <w:p w:rsidR="004850F0" w:rsidRDefault="004850F0" w:rsidP="002B2277">
      <w:pPr>
        <w:pStyle w:val="NoSpacing"/>
        <w:ind w:left="-170" w:right="-170"/>
      </w:pPr>
    </w:p>
    <w:p w:rsidR="004850F0" w:rsidRDefault="004850F0" w:rsidP="002B2277">
      <w:pPr>
        <w:pStyle w:val="NoSpacing"/>
        <w:ind w:left="-170" w:right="-170"/>
      </w:pPr>
    </w:p>
    <w:p w:rsidR="004850F0" w:rsidRDefault="004850F0" w:rsidP="002B2277">
      <w:pPr>
        <w:pStyle w:val="NoSpacing"/>
        <w:ind w:left="-170" w:right="-170"/>
      </w:pPr>
    </w:p>
    <w:p w:rsidR="004850F0" w:rsidRDefault="00F552A4" w:rsidP="002B2277">
      <w:pPr>
        <w:pStyle w:val="NoSpacing"/>
        <w:ind w:left="-170" w:right="-170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76F20157" wp14:editId="3D2A6E27">
                <wp:simplePos x="0" y="0"/>
                <wp:positionH relativeFrom="column">
                  <wp:posOffset>2066925</wp:posOffset>
                </wp:positionH>
                <wp:positionV relativeFrom="paragraph">
                  <wp:posOffset>157480</wp:posOffset>
                </wp:positionV>
                <wp:extent cx="2374265" cy="379730"/>
                <wp:effectExtent l="0" t="0" r="0" b="1270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52A4" w:rsidRDefault="00F552A4" w:rsidP="00F552A4">
                            <w:r>
                              <w:object w:dxaOrig="1458" w:dyaOrig="891">
                                <v:shape id="_x0000_i1085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085" DrawAspect="Content" ObjectID="_1389105949" r:id="rId7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2" type="#_x0000_t202" style="position:absolute;left:0;text-align:left;margin-left:162.75pt;margin-top:12.4pt;width:186.95pt;height:29.9pt;z-index:25179955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" filled="f" stroked="f">
                <v:textbox>
                  <w:txbxContent>
                    <w:p w:rsidR="00F552A4" w:rsidRDefault="00F552A4" w:rsidP="00F552A4">
                      <w:r>
                        <w:object w:dxaOrig="1458" w:dyaOrig="891">
                          <v:shape id="_x0000_i1085" type="#_x0000_t75" style="width:28.5pt;height:17.85pt" o:ole="">
                            <v:imagedata r:id="rId13" o:title=""/>
                          </v:shape>
                          <o:OLEObject Type="Embed" ProgID="FXDraw3.Document" ShapeID="_x0000_i1085" DrawAspect="Content" ObjectID="_1388749805" r:id="rId7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137C4F61" wp14:editId="22FDF0C4">
                <wp:simplePos x="0" y="0"/>
                <wp:positionH relativeFrom="column">
                  <wp:posOffset>1458595</wp:posOffset>
                </wp:positionH>
                <wp:positionV relativeFrom="paragraph">
                  <wp:posOffset>154940</wp:posOffset>
                </wp:positionV>
                <wp:extent cx="2374265" cy="379730"/>
                <wp:effectExtent l="0" t="0" r="0" b="127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552A4" w:rsidRDefault="00F552A4" w:rsidP="00F552A4">
                            <w:r>
                              <w:object w:dxaOrig="1458" w:dyaOrig="891">
                                <v:shape id="_x0000_i1086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086" DrawAspect="Content" ObjectID="_1389105950" r:id="rId7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3" type="#_x0000_t202" style="position:absolute;left:0;text-align:left;margin-left:114.85pt;margin-top:12.2pt;width:186.95pt;height:29.9pt;z-index:25180160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" filled="f" stroked="f">
                <v:textbox>
                  <w:txbxContent>
                    <w:p w:rsidR="00F552A4" w:rsidRDefault="00F552A4" w:rsidP="00F552A4">
                      <w:r>
                        <w:object w:dxaOrig="1458" w:dyaOrig="891">
                          <v:shape id="_x0000_i1086" type="#_x0000_t75" style="width:28.5pt;height:17.85pt" o:ole="">
                            <v:imagedata r:id="rId13" o:title=""/>
                          </v:shape>
                          <o:OLEObject Type="Embed" ProgID="FXDraw3.Document" ShapeID="_x0000_i1086" DrawAspect="Content" ObjectID="_1388749806" r:id="rId7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  <w:r>
        <w:tab/>
      </w:r>
      <w:r>
        <w:tab/>
        <w:t>2</w:t>
      </w:r>
      <w:r>
        <w:tab/>
        <w:t xml:space="preserve">     0</w:t>
      </w:r>
      <w:r>
        <w:tab/>
        <w:t xml:space="preserve">         -2</w:t>
      </w:r>
    </w:p>
    <w:p w:rsidR="004850F0" w:rsidRDefault="004850F0" w:rsidP="002B2277">
      <w:pPr>
        <w:pStyle w:val="NoSpacing"/>
        <w:ind w:left="-170" w:right="-170"/>
      </w:pPr>
    </w:p>
    <w:p w:rsidR="004850F0" w:rsidRDefault="00F552A4" w:rsidP="002B2277">
      <w:pPr>
        <w:pStyle w:val="NoSpacing"/>
        <w:ind w:left="-170" w:right="-170"/>
      </w:pPr>
      <w:r>
        <w:tab/>
      </w:r>
      <w:r>
        <w:tab/>
      </w:r>
      <w:r>
        <w:tab/>
      </w:r>
      <w:r>
        <w:tab/>
        <w:t xml:space="preserve">           -2</w:t>
      </w:r>
      <w:r>
        <w:tab/>
        <w:t>-2</w:t>
      </w:r>
    </w:p>
    <w:p w:rsidR="00F552A4" w:rsidRDefault="00F552A4" w:rsidP="00F552A4">
      <w:pPr>
        <w:pStyle w:val="NoSpacing"/>
        <w:ind w:right="-170"/>
      </w:pPr>
      <w:r>
        <w:lastRenderedPageBreak/>
        <w:tab/>
        <w:t>2a = -2, a = -1</w:t>
      </w:r>
      <w:r w:rsidR="003A5F77">
        <w:tab/>
      </w:r>
      <w:r w:rsidR="003A5F77">
        <w:tab/>
      </w:r>
      <w:r w:rsidR="003A5F77">
        <w:tab/>
      </w:r>
      <w:r w:rsidR="003A5F77">
        <w:rPr>
          <w:rFonts w:cstheme="minorHAnsi"/>
        </w:rPr>
        <w:t>√</w:t>
      </w:r>
    </w:p>
    <w:p w:rsidR="00F552A4" w:rsidRDefault="00F552A4" w:rsidP="00F552A4">
      <w:pPr>
        <w:pStyle w:val="NoSpacing"/>
        <w:ind w:right="-170"/>
      </w:pPr>
      <w:r>
        <w:tab/>
      </w:r>
      <w:r w:rsidR="003A5F77">
        <w:t>3a+b = 2, b = 5</w:t>
      </w:r>
      <w:r w:rsidR="003A5F77">
        <w:tab/>
      </w:r>
      <w:r w:rsidR="003A5F77">
        <w:tab/>
      </w:r>
      <w:r w:rsidR="003A5F77">
        <w:tab/>
      </w:r>
      <w:r w:rsidR="003A5F77">
        <w:rPr>
          <w:rFonts w:cstheme="minorHAnsi"/>
        </w:rPr>
        <w:t>√</w:t>
      </w:r>
    </w:p>
    <w:p w:rsidR="003A5F77" w:rsidRDefault="003A5F77" w:rsidP="00F552A4">
      <w:pPr>
        <w:pStyle w:val="NoSpacing"/>
        <w:ind w:right="-170"/>
      </w:pPr>
      <w:r>
        <w:tab/>
        <w:t>a + b + c = 2, c = -2</w:t>
      </w:r>
      <w:r>
        <w:tab/>
      </w:r>
      <w:r>
        <w:tab/>
      </w:r>
      <w:r>
        <w:rPr>
          <w:rFonts w:cstheme="minorHAnsi"/>
        </w:rPr>
        <w:t>√</w:t>
      </w:r>
      <w:r>
        <w:rPr>
          <w:rFonts w:cstheme="minorHAnsi"/>
        </w:rPr>
        <w:tab/>
      </w:r>
    </w:p>
    <w:p w:rsidR="003A5F77" w:rsidRDefault="003A5F77" w:rsidP="00F552A4">
      <w:pPr>
        <w:pStyle w:val="NoSpacing"/>
        <w:ind w:right="-170"/>
      </w:pPr>
      <w:r>
        <w:tab/>
      </w:r>
      <w:r w:rsidRPr="00491852">
        <w:rPr>
          <w:position w:val="-4"/>
        </w:rPr>
        <w:object w:dxaOrig="220" w:dyaOrig="200">
          <v:shape id="_x0000_i1029" type="#_x0000_t75" style="width:11pt;height:10pt" o:ole="">
            <v:imagedata r:id="rId75" o:title=""/>
          </v:shape>
          <o:OLEObject Type="Embed" ProgID="Equation.DSMT4" ShapeID="_x0000_i1029" DrawAspect="Content" ObjectID="_1389105893" r:id="rId76"/>
        </w:object>
      </w:r>
      <w:r>
        <w:t xml:space="preserve"> y = -x</w:t>
      </w:r>
      <w:r w:rsidRPr="003A5F77">
        <w:rPr>
          <w:vertAlign w:val="superscript"/>
        </w:rPr>
        <w:t>2</w:t>
      </w:r>
      <w:r>
        <w:t>+ 5x - 2</w:t>
      </w:r>
      <w:r>
        <w:tab/>
      </w:r>
      <w:r>
        <w:tab/>
      </w:r>
      <w:r>
        <w:rPr>
          <w:rFonts w:cstheme="minorHAnsi"/>
        </w:rPr>
        <w:t>√</w:t>
      </w:r>
    </w:p>
    <w:p w:rsidR="003A5F77" w:rsidRDefault="003A5F77" w:rsidP="00F552A4">
      <w:pPr>
        <w:pStyle w:val="NoSpacing"/>
        <w:ind w:right="-170"/>
      </w:pPr>
    </w:p>
    <w:p w:rsidR="004850F0" w:rsidRDefault="004850F0" w:rsidP="002B2277">
      <w:pPr>
        <w:pStyle w:val="NoSpacing"/>
        <w:ind w:left="-170" w:right="-170"/>
      </w:pPr>
      <w:r>
        <w:t>3</w:t>
      </w:r>
      <w:r>
        <w:tab/>
      </w:r>
    </w:p>
    <w:tbl>
      <w:tblPr>
        <w:tblStyle w:val="TableGrid"/>
        <w:tblpPr w:leftFromText="180" w:rightFromText="180" w:vertAnchor="text" w:horzAnchor="page" w:tblpX="1754" w:tblpY="166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4850F0" w:rsidTr="00E234E2">
        <w:tc>
          <w:tcPr>
            <w:tcW w:w="964" w:type="dxa"/>
          </w:tcPr>
          <w:p w:rsidR="004850F0" w:rsidRDefault="004850F0" w:rsidP="00E234E2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:rsidR="004850F0" w:rsidRDefault="004850F0" w:rsidP="00E234E2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:rsidR="004850F0" w:rsidRDefault="004850F0" w:rsidP="00E234E2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:rsidR="004850F0" w:rsidRDefault="004850F0" w:rsidP="00E234E2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:rsidR="004850F0" w:rsidRDefault="004850F0" w:rsidP="00E234E2">
            <w:pPr>
              <w:pStyle w:val="NoSpacing"/>
              <w:ind w:right="-170"/>
              <w:jc w:val="center"/>
            </w:pPr>
            <w:r>
              <w:t>4</w:t>
            </w:r>
          </w:p>
        </w:tc>
      </w:tr>
      <w:tr w:rsidR="004850F0" w:rsidTr="00E234E2">
        <w:tc>
          <w:tcPr>
            <w:tcW w:w="964" w:type="dxa"/>
          </w:tcPr>
          <w:p w:rsidR="004850F0" w:rsidRDefault="004850F0" w:rsidP="00E234E2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:rsidR="004850F0" w:rsidRDefault="003A5F77" w:rsidP="00E234E2">
            <w:pPr>
              <w:pStyle w:val="NoSpacing"/>
              <w:ind w:right="-170"/>
              <w:jc w:val="center"/>
            </w:pPr>
            <w:r>
              <w:t>-8</w:t>
            </w:r>
          </w:p>
        </w:tc>
        <w:tc>
          <w:tcPr>
            <w:tcW w:w="964" w:type="dxa"/>
          </w:tcPr>
          <w:p w:rsidR="004850F0" w:rsidRDefault="003A5F77" w:rsidP="00E234E2">
            <w:pPr>
              <w:pStyle w:val="NoSpacing"/>
              <w:ind w:right="-170"/>
              <w:jc w:val="center"/>
            </w:pPr>
            <w:r>
              <w:t>-9</w:t>
            </w:r>
          </w:p>
        </w:tc>
        <w:tc>
          <w:tcPr>
            <w:tcW w:w="964" w:type="dxa"/>
          </w:tcPr>
          <w:p w:rsidR="004850F0" w:rsidRDefault="003A5F77" w:rsidP="00E234E2">
            <w:pPr>
              <w:pStyle w:val="NoSpacing"/>
              <w:ind w:right="-170"/>
              <w:jc w:val="center"/>
            </w:pPr>
            <w:r>
              <w:t>-6</w:t>
            </w:r>
          </w:p>
        </w:tc>
        <w:tc>
          <w:tcPr>
            <w:tcW w:w="964" w:type="dxa"/>
          </w:tcPr>
          <w:p w:rsidR="004850F0" w:rsidRDefault="003A5F77" w:rsidP="00E234E2">
            <w:pPr>
              <w:pStyle w:val="NoSpacing"/>
              <w:ind w:right="-170"/>
              <w:jc w:val="center"/>
            </w:pPr>
            <w:r>
              <w:t>1</w:t>
            </w:r>
          </w:p>
        </w:tc>
      </w:tr>
    </w:tbl>
    <w:p w:rsidR="004850F0" w:rsidRDefault="004850F0" w:rsidP="002B2277">
      <w:pPr>
        <w:pStyle w:val="NoSpacing"/>
        <w:ind w:left="-170" w:right="-170"/>
      </w:pPr>
    </w:p>
    <w:p w:rsidR="004850F0" w:rsidRDefault="004850F0" w:rsidP="002B2277">
      <w:pPr>
        <w:pStyle w:val="NoSpacing"/>
        <w:ind w:left="-170" w:right="-170"/>
      </w:pPr>
    </w:p>
    <w:p w:rsidR="004850F0" w:rsidRDefault="003A5F77" w:rsidP="002B2277">
      <w:pPr>
        <w:pStyle w:val="NoSpacing"/>
        <w:ind w:left="-170" w:right="-170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5F58E8EE" wp14:editId="70ECCA33">
                <wp:simplePos x="0" y="0"/>
                <wp:positionH relativeFrom="column">
                  <wp:posOffset>-1069340</wp:posOffset>
                </wp:positionH>
                <wp:positionV relativeFrom="paragraph">
                  <wp:posOffset>131445</wp:posOffset>
                </wp:positionV>
                <wp:extent cx="598170" cy="379730"/>
                <wp:effectExtent l="0" t="0" r="0" b="1270"/>
                <wp:wrapNone/>
                <wp:docPr id="3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8170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A5F77" w:rsidRDefault="003A5F77" w:rsidP="003A5F77">
                            <w:r>
                              <w:object w:dxaOrig="1458" w:dyaOrig="891">
                                <v:shape id="_x0000_i1087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087" DrawAspect="Content" ObjectID="_1389105951" r:id="rId7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4" type="#_x0000_t202" style="position:absolute;left:0;text-align:left;margin-left:-84.2pt;margin-top:10.35pt;width:47.1pt;height:29.9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" filled="f" stroked="f">
                <v:textbox>
                  <w:txbxContent>
                    <w:p w:rsidR="003A5F77" w:rsidRDefault="003A5F77" w:rsidP="003A5F77">
                      <w:r>
                        <w:object w:dxaOrig="1458" w:dyaOrig="891">
                          <v:shape id="_x0000_i1087" type="#_x0000_t75" style="width:28.5pt;height:17.85pt" o:ole="">
                            <v:imagedata r:id="rId13" o:title=""/>
                          </v:shape>
                          <o:OLEObject Type="Embed" ProgID="FXDraw3.Document" ShapeID="_x0000_i1087" DrawAspect="Content" ObjectID="_1388749807" r:id="rId7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0BD4C12D" wp14:editId="7C039171">
                <wp:simplePos x="0" y="0"/>
                <wp:positionH relativeFrom="column">
                  <wp:posOffset>-1623060</wp:posOffset>
                </wp:positionH>
                <wp:positionV relativeFrom="paragraph">
                  <wp:posOffset>130175</wp:posOffset>
                </wp:positionV>
                <wp:extent cx="2374265" cy="379730"/>
                <wp:effectExtent l="0" t="0" r="0" b="1270"/>
                <wp:wrapNone/>
                <wp:docPr id="3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A5F77" w:rsidRDefault="003A5F77" w:rsidP="003A5F77">
                            <w:r>
                              <w:object w:dxaOrig="1458" w:dyaOrig="891">
                                <v:shape id="_x0000_i1088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088" DrawAspect="Content" ObjectID="_1389105952" r:id="rId7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5" type="#_x0000_t202" style="position:absolute;left:0;text-align:left;margin-left:-127.8pt;margin-top:10.25pt;width:186.95pt;height:29.9pt;z-index:25181798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" filled="f" stroked="f">
                <v:textbox>
                  <w:txbxContent>
                    <w:p w:rsidR="003A5F77" w:rsidRDefault="003A5F77" w:rsidP="003A5F77">
                      <w:r>
                        <w:object w:dxaOrig="1458" w:dyaOrig="891">
                          <v:shape id="_x0000_i1088" type="#_x0000_t75" style="width:28.5pt;height:17.85pt" o:ole="">
                            <v:imagedata r:id="rId13" o:title=""/>
                          </v:shape>
                          <o:OLEObject Type="Embed" ProgID="FXDraw3.Document" ShapeID="_x0000_i1088" DrawAspect="Content" ObjectID="_1388749808" r:id="rId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2FEFA1CD" wp14:editId="171EF1CB">
                <wp:simplePos x="0" y="0"/>
                <wp:positionH relativeFrom="column">
                  <wp:posOffset>-2214245</wp:posOffset>
                </wp:positionH>
                <wp:positionV relativeFrom="paragraph">
                  <wp:posOffset>135890</wp:posOffset>
                </wp:positionV>
                <wp:extent cx="2374265" cy="379730"/>
                <wp:effectExtent l="0" t="0" r="0" b="1270"/>
                <wp:wrapNone/>
                <wp:docPr id="3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A5F77" w:rsidRDefault="003A5F77" w:rsidP="003A5F77">
                            <w:r>
                              <w:object w:dxaOrig="1458" w:dyaOrig="891">
                                <v:shape id="_x0000_i1089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089" DrawAspect="Content" ObjectID="_1389105953" r:id="rId8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6" type="#_x0000_t202" style="position:absolute;left:0;text-align:left;margin-left:-174.35pt;margin-top:10.7pt;width:186.95pt;height:29.9pt;z-index:25180979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" filled="f" stroked="f">
                <v:textbox>
                  <w:txbxContent>
                    <w:p w:rsidR="003A5F77" w:rsidRDefault="003A5F77" w:rsidP="003A5F77">
                      <w:r>
                        <w:object w:dxaOrig="1458" w:dyaOrig="891">
                          <v:shape id="_x0000_i1089" type="#_x0000_t75" style="width:28.5pt;height:17.85pt" o:ole="">
                            <v:imagedata r:id="rId13" o:title=""/>
                          </v:shape>
                          <o:OLEObject Type="Embed" ProgID="FXDraw3.Document" ShapeID="_x0000_i1089" DrawAspect="Content" ObjectID="_1388749809" r:id="rId8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850F0" w:rsidRDefault="003A5F77" w:rsidP="002B2277">
      <w:pPr>
        <w:pStyle w:val="NoSpacing"/>
        <w:ind w:left="-170" w:right="-170"/>
      </w:pPr>
      <w:r>
        <w:tab/>
      </w:r>
      <w:r>
        <w:tab/>
      </w:r>
      <w:r>
        <w:tab/>
      </w:r>
    </w:p>
    <w:p w:rsidR="004850F0" w:rsidRDefault="003A5F77" w:rsidP="002B2277">
      <w:pPr>
        <w:pStyle w:val="NoSpacing"/>
        <w:ind w:left="-170" w:right="-170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7ED6F05A" wp14:editId="16CFA435">
                <wp:simplePos x="0" y="0"/>
                <wp:positionH relativeFrom="column">
                  <wp:posOffset>2000885</wp:posOffset>
                </wp:positionH>
                <wp:positionV relativeFrom="paragraph">
                  <wp:posOffset>99695</wp:posOffset>
                </wp:positionV>
                <wp:extent cx="2374265" cy="379730"/>
                <wp:effectExtent l="0" t="0" r="0" b="1270"/>
                <wp:wrapNone/>
                <wp:docPr id="3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A5F77" w:rsidRDefault="003A5F77" w:rsidP="003A5F77">
                            <w:r>
                              <w:object w:dxaOrig="1458" w:dyaOrig="891">
                                <v:shape id="_x0000_i1090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090" DrawAspect="Content" ObjectID="_1389105954" r:id="rId8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7" type="#_x0000_t202" style="position:absolute;left:0;text-align:left;margin-left:157.55pt;margin-top:7.85pt;width:186.95pt;height:29.9pt;z-index:25181184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" filled="f" stroked="f">
                <v:textbox>
                  <w:txbxContent>
                    <w:p w:rsidR="003A5F77" w:rsidRDefault="003A5F77" w:rsidP="003A5F77">
                      <w:r>
                        <w:object w:dxaOrig="1458" w:dyaOrig="891">
                          <v:shape id="_x0000_i1090" type="#_x0000_t75" style="width:28.5pt;height:17.85pt" o:ole="">
                            <v:imagedata r:id="rId13" o:title=""/>
                          </v:shape>
                          <o:OLEObject Type="Embed" ProgID="FXDraw3.Document" ShapeID="_x0000_i1090" DrawAspect="Content" ObjectID="_1388749810" r:id="rId8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6C1B68AF" wp14:editId="728BF8DB">
                <wp:simplePos x="0" y="0"/>
                <wp:positionH relativeFrom="column">
                  <wp:posOffset>1412240</wp:posOffset>
                </wp:positionH>
                <wp:positionV relativeFrom="paragraph">
                  <wp:posOffset>90805</wp:posOffset>
                </wp:positionV>
                <wp:extent cx="2374265" cy="379730"/>
                <wp:effectExtent l="0" t="0" r="0" b="1270"/>
                <wp:wrapNone/>
                <wp:docPr id="3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A5F77" w:rsidRDefault="003A5F77" w:rsidP="003A5F77">
                            <w:r>
                              <w:object w:dxaOrig="1458" w:dyaOrig="891">
                                <v:shape id="_x0000_i1091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091" DrawAspect="Content" ObjectID="_1389105955" r:id="rId8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8" type="#_x0000_t202" style="position:absolute;left:0;text-align:left;margin-left:111.2pt;margin-top:7.15pt;width:186.95pt;height:29.9pt;z-index:25181388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" filled="f" stroked="f">
                <v:textbox>
                  <w:txbxContent>
                    <w:p w:rsidR="003A5F77" w:rsidRDefault="003A5F77" w:rsidP="003A5F77">
                      <w:r>
                        <w:object w:dxaOrig="1458" w:dyaOrig="891">
                          <v:shape id="_x0000_i1091" type="#_x0000_t75" style="width:28.5pt;height:17.85pt" o:ole="">
                            <v:imagedata r:id="rId13" o:title=""/>
                          </v:shape>
                          <o:OLEObject Type="Embed" ProgID="FXDraw3.Document" ShapeID="_x0000_i1091" DrawAspect="Content" ObjectID="_1388749811" r:id="rId8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  <w:r>
        <w:tab/>
      </w:r>
      <w:r>
        <w:tab/>
        <w:t>-1               3</w:t>
      </w:r>
      <w:r>
        <w:tab/>
        <w:t xml:space="preserve">      7</w:t>
      </w:r>
      <w:r>
        <w:tab/>
      </w:r>
    </w:p>
    <w:p w:rsidR="004850F0" w:rsidRDefault="004850F0" w:rsidP="002B2277">
      <w:pPr>
        <w:pStyle w:val="NoSpacing"/>
        <w:ind w:left="-170" w:right="-170"/>
      </w:pPr>
    </w:p>
    <w:p w:rsidR="004850F0" w:rsidRDefault="003A5F77" w:rsidP="003A5F77">
      <w:pPr>
        <w:pStyle w:val="NoSpacing"/>
        <w:ind w:right="-170"/>
      </w:pPr>
      <w:r>
        <w:tab/>
      </w:r>
      <w:r>
        <w:tab/>
      </w:r>
      <w:r>
        <w:tab/>
        <w:t xml:space="preserve">        4</w:t>
      </w:r>
      <w:r>
        <w:tab/>
        <w:t xml:space="preserve">             4</w:t>
      </w:r>
    </w:p>
    <w:p w:rsidR="004850F0" w:rsidRDefault="004850F0" w:rsidP="002B2277">
      <w:pPr>
        <w:pStyle w:val="NoSpacing"/>
        <w:ind w:left="-170" w:right="-170"/>
      </w:pPr>
    </w:p>
    <w:p w:rsidR="004850F0" w:rsidRDefault="003A5F77" w:rsidP="002B2277">
      <w:pPr>
        <w:pStyle w:val="NoSpacing"/>
        <w:ind w:left="-170" w:right="-170"/>
      </w:pPr>
      <w:r>
        <w:tab/>
      </w:r>
      <w:r>
        <w:tab/>
        <w:t>2a = 4,   a = 2</w:t>
      </w:r>
      <w:r>
        <w:tab/>
      </w:r>
      <w:r>
        <w:tab/>
      </w:r>
      <w:r>
        <w:tab/>
      </w:r>
      <w:r>
        <w:tab/>
      </w:r>
      <w:r>
        <w:rPr>
          <w:rFonts w:cstheme="minorHAnsi"/>
        </w:rPr>
        <w:t>√</w:t>
      </w:r>
    </w:p>
    <w:p w:rsidR="003A5F77" w:rsidRDefault="003A5F77" w:rsidP="002B2277">
      <w:pPr>
        <w:pStyle w:val="NoSpacing"/>
        <w:ind w:left="-170" w:right="-170"/>
      </w:pPr>
      <w:r>
        <w:tab/>
      </w:r>
      <w:r>
        <w:tab/>
        <w:t>3a + b = -1, b = -7</w:t>
      </w:r>
      <w:r>
        <w:tab/>
      </w:r>
      <w:r>
        <w:tab/>
      </w:r>
      <w:r>
        <w:tab/>
      </w:r>
      <w:r>
        <w:rPr>
          <w:rFonts w:cstheme="minorHAnsi"/>
        </w:rPr>
        <w:t>√</w:t>
      </w:r>
    </w:p>
    <w:p w:rsidR="003A5F77" w:rsidRDefault="003A5F77" w:rsidP="002B2277">
      <w:pPr>
        <w:pStyle w:val="NoSpacing"/>
        <w:ind w:left="-170" w:right="-170"/>
      </w:pPr>
      <w:r>
        <w:tab/>
      </w:r>
      <w:r>
        <w:tab/>
        <w:t>a + b + c = -8, c = -3</w:t>
      </w:r>
      <w:r>
        <w:tab/>
      </w:r>
      <w:r>
        <w:tab/>
      </w:r>
      <w:r>
        <w:tab/>
      </w:r>
      <w:r>
        <w:rPr>
          <w:rFonts w:cstheme="minorHAnsi"/>
        </w:rPr>
        <w:t>√</w:t>
      </w:r>
    </w:p>
    <w:p w:rsidR="004850F0" w:rsidRDefault="003A5F77" w:rsidP="002B2277">
      <w:pPr>
        <w:pStyle w:val="NoSpacing"/>
        <w:ind w:left="-170" w:right="-170"/>
      </w:pPr>
      <w:r>
        <w:tab/>
      </w:r>
    </w:p>
    <w:p w:rsidR="003A5F77" w:rsidRDefault="003A5F77" w:rsidP="002B2277">
      <w:pPr>
        <w:pStyle w:val="NoSpacing"/>
        <w:ind w:left="-170" w:right="-170"/>
      </w:pPr>
      <w:r>
        <w:tab/>
      </w:r>
      <w:r>
        <w:tab/>
      </w:r>
      <w:r w:rsidRPr="00491852">
        <w:rPr>
          <w:position w:val="-4"/>
        </w:rPr>
        <w:object w:dxaOrig="220" w:dyaOrig="200">
          <v:shape id="_x0000_i1030" type="#_x0000_t75" style="width:11pt;height:10pt" o:ole="">
            <v:imagedata r:id="rId87" o:title=""/>
          </v:shape>
          <o:OLEObject Type="Embed" ProgID="Equation.DSMT4" ShapeID="_x0000_i1030" DrawAspect="Content" ObjectID="_1389105894" r:id="rId88"/>
        </w:object>
      </w:r>
      <w:r>
        <w:t xml:space="preserve"> y = 2x</w:t>
      </w:r>
      <w:r w:rsidRPr="003A5F77">
        <w:rPr>
          <w:vertAlign w:val="superscript"/>
        </w:rPr>
        <w:t>2</w:t>
      </w:r>
      <w:r>
        <w:t xml:space="preserve"> – 7x – 3</w:t>
      </w:r>
      <w:r>
        <w:tab/>
      </w:r>
      <w:r>
        <w:tab/>
      </w:r>
      <w:r>
        <w:tab/>
      </w:r>
      <w:r>
        <w:rPr>
          <w:rFonts w:cstheme="minorHAnsi"/>
        </w:rPr>
        <w:t>√</w:t>
      </w:r>
    </w:p>
    <w:p w:rsidR="004850F0" w:rsidRDefault="004850F0" w:rsidP="002B2277">
      <w:pPr>
        <w:pStyle w:val="NoSpacing"/>
        <w:ind w:left="-170" w:right="-170"/>
      </w:pPr>
    </w:p>
    <w:p w:rsidR="004850F0" w:rsidRDefault="004850F0" w:rsidP="002B2277">
      <w:pPr>
        <w:pStyle w:val="NoSpacing"/>
        <w:ind w:left="-170" w:right="-170"/>
      </w:pPr>
    </w:p>
    <w:p w:rsidR="004850F0" w:rsidRPr="00884A04" w:rsidRDefault="006F418D" w:rsidP="002B2277">
      <w:pPr>
        <w:pStyle w:val="NoSpacing"/>
        <w:ind w:left="-170" w:right="-170"/>
        <w:rPr>
          <w:b/>
        </w:rPr>
      </w:pPr>
      <w:r>
        <w:rPr>
          <w:b/>
        </w:rPr>
        <w:t>Part C</w:t>
      </w:r>
      <w:r>
        <w:rPr>
          <w:b/>
        </w:rPr>
        <w:tab/>
        <w:t>(10</w:t>
      </w:r>
      <w:r w:rsidR="004850F0" w:rsidRPr="00884A04">
        <w:rPr>
          <w:b/>
        </w:rPr>
        <w:t xml:space="preserve"> marks)</w:t>
      </w:r>
    </w:p>
    <w:p w:rsidR="004850F0" w:rsidRDefault="004850F0" w:rsidP="002B2277">
      <w:pPr>
        <w:pStyle w:val="NoSpacing"/>
        <w:ind w:left="-170" w:right="-170"/>
      </w:pPr>
    </w:p>
    <w:p w:rsidR="009F3301" w:rsidRPr="002B2277" w:rsidRDefault="009F3301" w:rsidP="009F3301">
      <w:pPr>
        <w:pStyle w:val="NoSpacing"/>
        <w:ind w:left="-170" w:right="-170"/>
        <w:rPr>
          <w:b/>
        </w:rPr>
      </w:pPr>
      <w:r>
        <w:rPr>
          <w:b/>
        </w:rPr>
        <w:t>3</w:t>
      </w:r>
      <w:r>
        <w:rPr>
          <w:b/>
          <w:vertAlign w:val="superscript"/>
        </w:rPr>
        <w:t>rd</w:t>
      </w:r>
      <w:r w:rsidRPr="002B2277">
        <w:rPr>
          <w:b/>
        </w:rPr>
        <w:t xml:space="preserve"> differences constant:</w:t>
      </w:r>
    </w:p>
    <w:p w:rsidR="009F3301" w:rsidRDefault="009F3301" w:rsidP="009F3301">
      <w:pPr>
        <w:pStyle w:val="NoSpacing"/>
        <w:ind w:left="-170" w:right="-170"/>
      </w:pPr>
    </w:p>
    <w:p w:rsidR="009F3301" w:rsidRDefault="009F3301" w:rsidP="009F3301">
      <w:pPr>
        <w:pStyle w:val="NoSpacing"/>
        <w:ind w:left="-170" w:right="-170"/>
        <w:rPr>
          <w:b/>
          <w:i/>
        </w:rPr>
      </w:pPr>
      <w:r>
        <w:t>Consider the sequence 3, 4, 6, 12, 25, 48</w:t>
      </w:r>
      <w:proofErr w:type="gramStart"/>
      <w:r>
        <w:t>, …,</w:t>
      </w:r>
      <w:proofErr w:type="gramEnd"/>
      <w:r>
        <w:t xml:space="preserve"> nth term is </w:t>
      </w:r>
      <w:r w:rsidRPr="002B2277">
        <w:rPr>
          <w:b/>
          <w:i/>
        </w:rPr>
        <w:t>an</w:t>
      </w:r>
      <w:r>
        <w:rPr>
          <w:b/>
          <w:i/>
          <w:vertAlign w:val="superscript"/>
        </w:rPr>
        <w:t>3</w:t>
      </w:r>
      <w:r w:rsidRPr="002B2277">
        <w:rPr>
          <w:b/>
          <w:i/>
        </w:rPr>
        <w:t xml:space="preserve"> + bn</w:t>
      </w:r>
      <w:r>
        <w:rPr>
          <w:b/>
          <w:i/>
          <w:vertAlign w:val="superscript"/>
        </w:rPr>
        <w:t>2</w:t>
      </w:r>
      <w:r w:rsidRPr="002B2277">
        <w:rPr>
          <w:b/>
          <w:i/>
        </w:rPr>
        <w:t xml:space="preserve"> + </w:t>
      </w:r>
      <w:proofErr w:type="spellStart"/>
      <w:r w:rsidRPr="002B2277">
        <w:rPr>
          <w:b/>
          <w:i/>
        </w:rPr>
        <w:t>c</w:t>
      </w:r>
      <w:r>
        <w:rPr>
          <w:b/>
          <w:i/>
        </w:rPr>
        <w:t>n</w:t>
      </w:r>
      <w:proofErr w:type="spellEnd"/>
      <w:r>
        <w:rPr>
          <w:b/>
          <w:i/>
        </w:rPr>
        <w:t xml:space="preserve"> + d</w:t>
      </w:r>
    </w:p>
    <w:p w:rsidR="004F49C0" w:rsidRDefault="004F49C0" w:rsidP="009F3301">
      <w:pPr>
        <w:pStyle w:val="NoSpacing"/>
        <w:ind w:left="-170" w:right="-170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701CAA45" wp14:editId="16BD0D0F">
                <wp:simplePos x="0" y="0"/>
                <wp:positionH relativeFrom="column">
                  <wp:posOffset>-89535</wp:posOffset>
                </wp:positionH>
                <wp:positionV relativeFrom="paragraph">
                  <wp:posOffset>187960</wp:posOffset>
                </wp:positionV>
                <wp:extent cx="3455035" cy="1812290"/>
                <wp:effectExtent l="0" t="0" r="0" b="0"/>
                <wp:wrapNone/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5035" cy="18122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9F3301">
                            <w:pPr>
                              <w:pStyle w:val="NoSpacing"/>
                            </w:pPr>
                            <w:r>
                              <w:t>n=1</w:t>
                            </w:r>
                            <w:r>
                              <w:tab/>
                              <w:t>n=2</w:t>
                            </w:r>
                            <w:r>
                              <w:tab/>
                              <w:t>n=3</w:t>
                            </w:r>
                            <w:r>
                              <w:tab/>
                              <w:t>n=4</w:t>
                            </w:r>
                            <w:r>
                              <w:tab/>
                              <w:t>n=5</w:t>
                            </w:r>
                            <w:r>
                              <w:tab/>
                              <w:t>n=6</w:t>
                            </w:r>
                            <w:r>
                              <w:tab/>
                            </w:r>
                            <w:r w:rsidRPr="00BF0DDB">
                              <w:rPr>
                                <w:position w:val="-6"/>
                              </w:rPr>
                              <w:object w:dxaOrig="300" w:dyaOrig="240">
                                <v:shape id="_x0000_i1092" type="#_x0000_t75" style="width:15pt;height:12pt" o:ole="">
                                  <v:imagedata r:id="rId7" o:title=""/>
                                </v:shape>
                                <o:OLEObject Type="Embed" ProgID="Equation.DSMT4" ShapeID="_x0000_i1092" DrawAspect="Content" ObjectID="_1389105956" r:id="rId89"/>
                              </w:object>
                            </w:r>
                            <w:r>
                              <w:tab/>
                            </w:r>
                          </w:p>
                          <w:p w:rsidR="00CC7B90" w:rsidRDefault="00CC7B90" w:rsidP="009F3301">
                            <w:pPr>
                              <w:pStyle w:val="NoSpacing"/>
                            </w:pPr>
                            <w:r>
                              <w:tab/>
                            </w:r>
                            <w:r>
                              <w:tab/>
                              <w:t xml:space="preserve"> </w:t>
                            </w:r>
                          </w:p>
                          <w:p w:rsidR="00CC7B90" w:rsidRDefault="00CC7B90" w:rsidP="009F3301">
                            <w:pPr>
                              <w:pStyle w:val="NoSpacing"/>
                            </w:pPr>
                          </w:p>
                          <w:p w:rsidR="00CC7B90" w:rsidRDefault="00CC7B90" w:rsidP="009F3301">
                            <w:r>
                              <w:t xml:space="preserve"> 3            4              6           12           25          48</w:t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    </w:t>
                            </w:r>
                          </w:p>
                          <w:p w:rsidR="00CC7B90" w:rsidRDefault="00CC7B90" w:rsidP="009F3301">
                            <w:r>
                              <w:t xml:space="preserve">          1</w:t>
                            </w:r>
                            <w:r>
                              <w:tab/>
                              <w:t xml:space="preserve">            2            6            13         23                                                    </w:t>
                            </w:r>
                          </w:p>
                          <w:p w:rsidR="00CC7B90" w:rsidRDefault="00CC7B90" w:rsidP="009F3301">
                            <w:r>
                              <w:t xml:space="preserve">                   1             4                7         10                 </w:t>
                            </w:r>
                          </w:p>
                          <w:p w:rsidR="00CC7B90" w:rsidRDefault="00CC7B90" w:rsidP="009F3301">
                            <w:r>
                              <w:t xml:space="preserve">                         3              3                3                                                                      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9" type="#_x0000_t202" style="position:absolute;left:0;text-align:left;margin-left:-7.05pt;margin-top:14.8pt;width:272.05pt;height:142.7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" filled="f" stroked="f">
                <v:textbox>
                  <w:txbxContent>
                    <w:p w:rsidR="00CC7B90" w:rsidRDefault="00CC7B90" w:rsidP="009F3301">
                      <w:pPr>
                        <w:pStyle w:val="NoSpacing"/>
                      </w:pPr>
                      <w:r>
                        <w:t>n=1</w:t>
                      </w:r>
                      <w:r>
                        <w:tab/>
                        <w:t>n=2</w:t>
                      </w:r>
                      <w:r>
                        <w:tab/>
                        <w:t>n=3</w:t>
                      </w:r>
                      <w:r>
                        <w:tab/>
                        <w:t>n=4</w:t>
                      </w:r>
                      <w:r>
                        <w:tab/>
                        <w:t>n=5</w:t>
                      </w:r>
                      <w:r>
                        <w:tab/>
                        <w:t>n=6</w:t>
                      </w:r>
                      <w:r>
                        <w:tab/>
                      </w:r>
                      <w:r w:rsidRPr="00BF0DDB">
                        <w:rPr>
                          <w:position w:val="-6"/>
                        </w:rPr>
                        <w:object w:dxaOrig="300" w:dyaOrig="240">
                          <v:shape id="_x0000_i1092" type="#_x0000_t75" style="width:15pt;height:12pt" o:ole="">
                            <v:imagedata r:id="rId9" o:title=""/>
                          </v:shape>
                          <o:OLEObject Type="Embed" ProgID="Equation.DSMT4" ShapeID="_x0000_i1092" DrawAspect="Content" ObjectID="_1388749812" r:id="rId90"/>
                        </w:object>
                      </w:r>
                      <w:r>
                        <w:tab/>
                      </w:r>
                    </w:p>
                    <w:p w:rsidR="00CC7B90" w:rsidRDefault="00CC7B90" w:rsidP="009F3301">
                      <w:pPr>
                        <w:pStyle w:val="NoSpacing"/>
                      </w:pPr>
                      <w:r>
                        <w:tab/>
                      </w:r>
                      <w:r>
                        <w:tab/>
                        <w:t xml:space="preserve"> </w:t>
                      </w:r>
                    </w:p>
                    <w:p w:rsidR="00CC7B90" w:rsidRDefault="00CC7B90" w:rsidP="009F3301">
                      <w:pPr>
                        <w:pStyle w:val="NoSpacing"/>
                      </w:pPr>
                    </w:p>
                    <w:p w:rsidR="00CC7B90" w:rsidRDefault="00CC7B90" w:rsidP="009F3301">
                      <w:r>
                        <w:t xml:space="preserve"> 3            4              6           12           25          48</w:t>
                      </w:r>
                      <w:r>
                        <w:tab/>
                      </w:r>
                      <w:r>
                        <w:tab/>
                        <w:t xml:space="preserve">           </w:t>
                      </w:r>
                    </w:p>
                    <w:p w:rsidR="00CC7B90" w:rsidRDefault="00CC7B90" w:rsidP="009F3301">
                      <w:r>
                        <w:t xml:space="preserve">          1</w:t>
                      </w:r>
                      <w:r>
                        <w:tab/>
                        <w:t xml:space="preserve">            2            6            13         23                                                    </w:t>
                      </w:r>
                    </w:p>
                    <w:p w:rsidR="00CC7B90" w:rsidRDefault="00CC7B90" w:rsidP="009F3301">
                      <w:r>
                        <w:t xml:space="preserve">                   1             4                7         10                 </w:t>
                      </w:r>
                    </w:p>
                    <w:p w:rsidR="00CC7B90" w:rsidRDefault="00CC7B90" w:rsidP="009F3301">
                      <w:r>
                        <w:t xml:space="preserve">                         3              3                3                                                                                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6DAAB2D1" wp14:editId="489AE8DF">
                <wp:simplePos x="0" y="0"/>
                <wp:positionH relativeFrom="column">
                  <wp:posOffset>1553210</wp:posOffset>
                </wp:positionH>
                <wp:positionV relativeFrom="paragraph">
                  <wp:posOffset>1487170</wp:posOffset>
                </wp:positionV>
                <wp:extent cx="1351280" cy="323215"/>
                <wp:effectExtent l="0" t="0" r="0" b="635"/>
                <wp:wrapNone/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4F49C0">
                            <w:r>
                              <w:object w:dxaOrig="1458" w:dyaOrig="891">
                                <v:shape id="_x0000_i1093" type="#_x0000_t75" style="width:38.85pt;height:15.3pt" o:ole="">
                                  <v:imagedata r:id="rId13" o:title=""/>
                                </v:shape>
                                <o:OLEObject Type="Embed" ProgID="FXDraw3.Document" ShapeID="_x0000_i1093" DrawAspect="Content" ObjectID="_1389105957" r:id="rId9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0" type="#_x0000_t202" style="position:absolute;left:0;text-align:left;margin-left:122.3pt;margin-top:117.1pt;width:106.4pt;height:25.45pt;z-index:2517463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" filled="f" stroked="f">
                <v:textbox>
                  <w:txbxContent>
                    <w:p w:rsidR="00CC7B90" w:rsidRDefault="00CC7B90" w:rsidP="004F49C0">
                      <w:r>
                        <w:object w:dxaOrig="1458" w:dyaOrig="891">
                          <v:shape id="_x0000_i1093" type="#_x0000_t75" style="width:38.85pt;height:15.3pt" o:ole="">
                            <v:imagedata r:id="rId13" o:title=""/>
                          </v:shape>
                          <o:OLEObject Type="Embed" ProgID="FXDraw3.Document" ShapeID="_x0000_i1093" DrawAspect="Content" ObjectID="_1388749813" r:id="rId9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79E490E5" wp14:editId="509791E2">
                <wp:simplePos x="0" y="0"/>
                <wp:positionH relativeFrom="column">
                  <wp:posOffset>1044092</wp:posOffset>
                </wp:positionH>
                <wp:positionV relativeFrom="paragraph">
                  <wp:posOffset>1494464</wp:posOffset>
                </wp:positionV>
                <wp:extent cx="1351280" cy="323215"/>
                <wp:effectExtent l="0" t="0" r="0" b="635"/>
                <wp:wrapNone/>
                <wp:docPr id="3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4F49C0">
                            <w:r>
                              <w:object w:dxaOrig="1458" w:dyaOrig="891">
                                <v:shape id="_x0000_i1094" type="#_x0000_t75" style="width:38.85pt;height:15.3pt" o:ole="">
                                  <v:imagedata r:id="rId13" o:title=""/>
                                </v:shape>
                                <o:OLEObject Type="Embed" ProgID="FXDraw3.Document" ShapeID="_x0000_i1094" DrawAspect="Content" ObjectID="_1389105958" r:id="rId9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1" type="#_x0000_t202" style="position:absolute;left:0;text-align:left;margin-left:82.2pt;margin-top:117.65pt;width:106.4pt;height:25.45pt;z-index:2517483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" filled="f" stroked="f">
                <v:textbox>
                  <w:txbxContent>
                    <w:p w:rsidR="00CC7B90" w:rsidRDefault="00CC7B90" w:rsidP="004F49C0">
                      <w:r>
                        <w:object w:dxaOrig="1458" w:dyaOrig="891">
                          <v:shape id="_x0000_i1094" type="#_x0000_t75" style="width:38.85pt;height:15.3pt" o:ole="">
                            <v:imagedata r:id="rId13" o:title=""/>
                          </v:shape>
                          <o:OLEObject Type="Embed" ProgID="FXDraw3.Document" ShapeID="_x0000_i1094" DrawAspect="Content" ObjectID="_1388749814" r:id="rId9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61C46C22" wp14:editId="477536CF">
                <wp:simplePos x="0" y="0"/>
                <wp:positionH relativeFrom="column">
                  <wp:posOffset>514350</wp:posOffset>
                </wp:positionH>
                <wp:positionV relativeFrom="paragraph">
                  <wp:posOffset>1492250</wp:posOffset>
                </wp:positionV>
                <wp:extent cx="1351280" cy="323215"/>
                <wp:effectExtent l="0" t="0" r="0" b="635"/>
                <wp:wrapNone/>
                <wp:docPr id="3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4F49C0">
                            <w:r>
                              <w:object w:dxaOrig="1458" w:dyaOrig="891">
                                <v:shape id="_x0000_i1095" type="#_x0000_t75" style="width:38.85pt;height:15.3pt" o:ole="">
                                  <v:imagedata r:id="rId13" o:title=""/>
                                </v:shape>
                                <o:OLEObject Type="Embed" ProgID="FXDraw3.Document" ShapeID="_x0000_i1095" DrawAspect="Content" ObjectID="_1389105959" r:id="rId9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2" type="#_x0000_t202" style="position:absolute;left:0;text-align:left;margin-left:40.5pt;margin-top:117.5pt;width:106.4pt;height:25.45pt;z-index:2517504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" filled="f" stroked="f">
                <v:textbox>
                  <w:txbxContent>
                    <w:p w:rsidR="00CC7B90" w:rsidRDefault="00CC7B90" w:rsidP="004F49C0">
                      <w:r>
                        <w:object w:dxaOrig="1458" w:dyaOrig="891">
                          <v:shape id="_x0000_i1095" type="#_x0000_t75" style="width:38.85pt;height:15.3pt" o:ole="">
                            <v:imagedata r:id="rId13" o:title=""/>
                          </v:shape>
                          <o:OLEObject Type="Embed" ProgID="FXDraw3.Document" ShapeID="_x0000_i1095" DrawAspect="Content" ObjectID="_1388749815" r:id="rId9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76C47099" wp14:editId="69208FC5">
                <wp:simplePos x="0" y="0"/>
                <wp:positionH relativeFrom="column">
                  <wp:posOffset>314960</wp:posOffset>
                </wp:positionH>
                <wp:positionV relativeFrom="paragraph">
                  <wp:posOffset>1151255</wp:posOffset>
                </wp:positionV>
                <wp:extent cx="1351280" cy="347345"/>
                <wp:effectExtent l="0" t="0" r="0" b="0"/>
                <wp:wrapNone/>
                <wp:docPr id="3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473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9F3301">
                            <w:r>
                              <w:object w:dxaOrig="1458" w:dyaOrig="891">
                                <v:shape id="_x0000_i1096" type="#_x0000_t75" style="width:38.85pt;height:15.3pt" o:ole="">
                                  <v:imagedata r:id="rId13" o:title=""/>
                                </v:shape>
                                <o:OLEObject Type="Embed" ProgID="FXDraw3.Document" ShapeID="_x0000_i1096" DrawAspect="Content" ObjectID="_1389105960" r:id="rId9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3" type="#_x0000_t202" style="position:absolute;left:0;text-align:left;margin-left:24.8pt;margin-top:90.65pt;width:106.4pt;height:27.35pt;z-index:2517350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" filled="f" stroked="f">
                <v:textbox>
                  <w:txbxContent>
                    <w:p w:rsidR="00CC7B90" w:rsidRDefault="00CC7B90" w:rsidP="009F3301">
                      <w:r>
                        <w:object w:dxaOrig="1458" w:dyaOrig="891">
                          <v:shape id="_x0000_i1096" type="#_x0000_t75" style="width:38.85pt;height:15.3pt" o:ole="">
                            <v:imagedata r:id="rId13" o:title=""/>
                          </v:shape>
                          <o:OLEObject Type="Embed" ProgID="FXDraw3.Document" ShapeID="_x0000_i1096" DrawAspect="Content" ObjectID="_1388749816" r:id="rId9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213871E1" wp14:editId="0D757B24">
                <wp:simplePos x="0" y="0"/>
                <wp:positionH relativeFrom="column">
                  <wp:posOffset>1729740</wp:posOffset>
                </wp:positionH>
                <wp:positionV relativeFrom="paragraph">
                  <wp:posOffset>1165860</wp:posOffset>
                </wp:positionV>
                <wp:extent cx="1351280" cy="323215"/>
                <wp:effectExtent l="0" t="0" r="0" b="635"/>
                <wp:wrapNone/>
                <wp:docPr id="30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9F3301">
                            <w:r>
                              <w:object w:dxaOrig="1458" w:dyaOrig="891">
                                <v:shape id="_x0000_i1097" type="#_x0000_t75" style="width:38.85pt;height:15.3pt" o:ole="">
                                  <v:imagedata r:id="rId11" o:title=""/>
                                </v:shape>
                                <o:OLEObject Type="Embed" ProgID="FXDraw3.Document" ShapeID="_x0000_i1097" DrawAspect="Content" ObjectID="_1389105961" r:id="rId9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4" type="#_x0000_t202" style="position:absolute;left:0;text-align:left;margin-left:136.2pt;margin-top:91.8pt;width:106.4pt;height:25.45pt;z-index:2517370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" filled="f" stroked="f">
                <v:textbox>
                  <w:txbxContent>
                    <w:p w:rsidR="00CC7B90" w:rsidRDefault="00CC7B90" w:rsidP="009F3301">
                      <w:r>
                        <w:object w:dxaOrig="1458" w:dyaOrig="891">
                          <v:shape id="_x0000_i1097" type="#_x0000_t75" style="width:38.85pt;height:15.3pt" o:ole="">
                            <v:imagedata r:id="rId13" o:title=""/>
                          </v:shape>
                          <o:OLEObject Type="Embed" ProgID="FXDraw3.Document" ShapeID="_x0000_i1097" DrawAspect="Content" ObjectID="_1388749817" r:id="rId10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6F01C29B" wp14:editId="3193ACCB">
                <wp:simplePos x="0" y="0"/>
                <wp:positionH relativeFrom="column">
                  <wp:posOffset>1270635</wp:posOffset>
                </wp:positionH>
                <wp:positionV relativeFrom="paragraph">
                  <wp:posOffset>1146175</wp:posOffset>
                </wp:positionV>
                <wp:extent cx="1351280" cy="323215"/>
                <wp:effectExtent l="0" t="0" r="0" b="635"/>
                <wp:wrapNone/>
                <wp:docPr id="3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9F3301">
                            <w:r>
                              <w:object w:dxaOrig="1458" w:dyaOrig="891">
                                <v:shape id="_x0000_i1098" type="#_x0000_t75" style="width:38.85pt;height:15.3pt" o:ole="">
                                  <v:imagedata r:id="rId11" o:title=""/>
                                </v:shape>
                                <o:OLEObject Type="Embed" ProgID="FXDraw3.Document" ShapeID="_x0000_i1098" DrawAspect="Content" ObjectID="_1389105962" r:id="rId10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5" type="#_x0000_t202" style="position:absolute;left:0;text-align:left;margin-left:100.05pt;margin-top:90.25pt;width:106.4pt;height:25.45pt;z-index:2517391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" filled="f" stroked="f">
                <v:textbox>
                  <w:txbxContent>
                    <w:p w:rsidR="00CC7B90" w:rsidRDefault="00CC7B90" w:rsidP="009F3301">
                      <w:r>
                        <w:object w:dxaOrig="1458" w:dyaOrig="891">
                          <v:shape id="_x0000_i1098" type="#_x0000_t75" style="width:38.85pt;height:15.3pt" o:ole="">
                            <v:imagedata r:id="rId13" o:title=""/>
                          </v:shape>
                          <o:OLEObject Type="Embed" ProgID="FXDraw3.Document" ShapeID="_x0000_i1098" DrawAspect="Content" ObjectID="_1388749818" r:id="rId10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0958C496" wp14:editId="2D7A63FE">
                <wp:simplePos x="0" y="0"/>
                <wp:positionH relativeFrom="column">
                  <wp:posOffset>798195</wp:posOffset>
                </wp:positionH>
                <wp:positionV relativeFrom="paragraph">
                  <wp:posOffset>1157605</wp:posOffset>
                </wp:positionV>
                <wp:extent cx="1351280" cy="323215"/>
                <wp:effectExtent l="0" t="0" r="0" b="635"/>
                <wp:wrapNone/>
                <wp:docPr id="3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9F3301">
                            <w:r>
                              <w:object w:dxaOrig="1458" w:dyaOrig="891">
                                <v:shape id="_x0000_i1099" type="#_x0000_t75" style="width:38.85pt;height:15.3pt" o:ole="">
                                  <v:imagedata r:id="rId11" o:title=""/>
                                </v:shape>
                                <o:OLEObject Type="Embed" ProgID="FXDraw3.Document" ShapeID="_x0000_i1099" DrawAspect="Content" ObjectID="_1389105963" r:id="rId10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6" type="#_x0000_t202" style="position:absolute;left:0;text-align:left;margin-left:62.85pt;margin-top:91.15pt;width:106.4pt;height:25.45pt;z-index:2517360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" filled="f" stroked="f">
                <v:textbox>
                  <w:txbxContent>
                    <w:p w:rsidR="00CC7B90" w:rsidRDefault="00CC7B90" w:rsidP="009F3301">
                      <w:r>
                        <w:object w:dxaOrig="1458" w:dyaOrig="891">
                          <v:shape id="_x0000_i1099" type="#_x0000_t75" style="width:38.85pt;height:15.3pt" o:ole="">
                            <v:imagedata r:id="rId13" o:title=""/>
                          </v:shape>
                          <o:OLEObject Type="Embed" ProgID="FXDraw3.Document" ShapeID="_x0000_i1099" DrawAspect="Content" ObjectID="_1388749819" r:id="rId10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4B5AD546" wp14:editId="76B4BBA3">
                <wp:simplePos x="0" y="0"/>
                <wp:positionH relativeFrom="column">
                  <wp:posOffset>514350</wp:posOffset>
                </wp:positionH>
                <wp:positionV relativeFrom="paragraph">
                  <wp:posOffset>832485</wp:posOffset>
                </wp:positionV>
                <wp:extent cx="1351280" cy="323215"/>
                <wp:effectExtent l="0" t="0" r="0" b="635"/>
                <wp:wrapNone/>
                <wp:docPr id="30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9F3301">
                            <w:r>
                              <w:object w:dxaOrig="1458" w:dyaOrig="891">
                                <v:shape id="_x0000_i1100" type="#_x0000_t75" style="width:38.85pt;height:15.3pt" o:ole="">
                                  <v:imagedata r:id="rId11" o:title=""/>
                                </v:shape>
                                <o:OLEObject Type="Embed" ProgID="FXDraw3.Document" ShapeID="_x0000_i1100" DrawAspect="Content" ObjectID="_1389105964" r:id="rId10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7" type="#_x0000_t202" style="position:absolute;left:0;text-align:left;margin-left:40.5pt;margin-top:65.55pt;width:106.4pt;height:25.45pt;z-index:2517432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" filled="f" stroked="f">
                <v:textbox>
                  <w:txbxContent>
                    <w:p w:rsidR="00CC7B90" w:rsidRDefault="00CC7B90" w:rsidP="009F3301">
                      <w:r>
                        <w:object w:dxaOrig="1458" w:dyaOrig="891">
                          <v:shape id="_x0000_i1100" type="#_x0000_t75" style="width:38.85pt;height:15.3pt" o:ole="">
                            <v:imagedata r:id="rId13" o:title=""/>
                          </v:shape>
                          <o:OLEObject Type="Embed" ProgID="FXDraw3.Document" ShapeID="_x0000_i1100" DrawAspect="Content" ObjectID="_1388749820" r:id="rId10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0E8F5AEC" wp14:editId="2C9FC935">
                <wp:simplePos x="0" y="0"/>
                <wp:positionH relativeFrom="column">
                  <wp:posOffset>1941565</wp:posOffset>
                </wp:positionH>
                <wp:positionV relativeFrom="paragraph">
                  <wp:posOffset>838200</wp:posOffset>
                </wp:positionV>
                <wp:extent cx="1351280" cy="323215"/>
                <wp:effectExtent l="0" t="0" r="0" b="635"/>
                <wp:wrapNone/>
                <wp:docPr id="30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9F3301">
                            <w:r>
                              <w:object w:dxaOrig="1458" w:dyaOrig="891">
                                <v:shape id="_x0000_i1101" type="#_x0000_t75" style="width:38.85pt;height:15.3pt" o:ole="">
                                  <v:imagedata r:id="rId11" o:title=""/>
                                </v:shape>
                                <o:OLEObject Type="Embed" ProgID="FXDraw3.Document" ShapeID="_x0000_i1101" DrawAspect="Content" ObjectID="_1389105965" r:id="rId10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8" type="#_x0000_t202" style="position:absolute;left:0;text-align:left;margin-left:152.9pt;margin-top:66pt;width:106.4pt;height:25.45pt;z-index:2517401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" filled="f" stroked="f">
                <v:textbox>
                  <w:txbxContent>
                    <w:p w:rsidR="00CC7B90" w:rsidRDefault="00CC7B90" w:rsidP="009F3301">
                      <w:r>
                        <w:object w:dxaOrig="1458" w:dyaOrig="891">
                          <v:shape id="_x0000_i1101" type="#_x0000_t75" style="width:38.85pt;height:15.3pt" o:ole="">
                            <v:imagedata r:id="rId13" o:title=""/>
                          </v:shape>
                          <o:OLEObject Type="Embed" ProgID="FXDraw3.Document" ShapeID="_x0000_i1101" DrawAspect="Content" ObjectID="_1388749821" r:id="rId10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08F6B5F2" wp14:editId="7BAEC786">
                <wp:simplePos x="0" y="0"/>
                <wp:positionH relativeFrom="column">
                  <wp:posOffset>1478915</wp:posOffset>
                </wp:positionH>
                <wp:positionV relativeFrom="paragraph">
                  <wp:posOffset>837565</wp:posOffset>
                </wp:positionV>
                <wp:extent cx="1351280" cy="323215"/>
                <wp:effectExtent l="0" t="0" r="0" b="635"/>
                <wp:wrapNone/>
                <wp:docPr id="3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9F3301">
                            <w:r>
                              <w:object w:dxaOrig="1458" w:dyaOrig="891">
                                <v:shape id="_x0000_i1102" type="#_x0000_t75" style="width:38.85pt;height:15.3pt" o:ole="">
                                  <v:imagedata r:id="rId11" o:title=""/>
                                </v:shape>
                                <o:OLEObject Type="Embed" ProgID="FXDraw3.Document" ShapeID="_x0000_i1102" DrawAspect="Content" ObjectID="_1389105966" r:id="rId10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9" type="#_x0000_t202" style="position:absolute;left:0;text-align:left;margin-left:116.45pt;margin-top:65.95pt;width:106.4pt;height:25.45pt;z-index:2517411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" filled="f" stroked="f">
                <v:textbox>
                  <w:txbxContent>
                    <w:p w:rsidR="00CC7B90" w:rsidRDefault="00CC7B90" w:rsidP="009F3301">
                      <w:r>
                        <w:object w:dxaOrig="1458" w:dyaOrig="891">
                          <v:shape id="_x0000_i1102" type="#_x0000_t75" style="width:38.85pt;height:15.3pt" o:ole="">
                            <v:imagedata r:id="rId13" o:title=""/>
                          </v:shape>
                          <o:OLEObject Type="Embed" ProgID="FXDraw3.Document" ShapeID="_x0000_i1102" DrawAspect="Content" ObjectID="_1388749822" r:id="rId1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F3301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7B294BDF" wp14:editId="7A50B54D">
                <wp:simplePos x="0" y="0"/>
                <wp:positionH relativeFrom="column">
                  <wp:posOffset>2402840</wp:posOffset>
                </wp:positionH>
                <wp:positionV relativeFrom="paragraph">
                  <wp:posOffset>417195</wp:posOffset>
                </wp:positionV>
                <wp:extent cx="15875" cy="331470"/>
                <wp:effectExtent l="76200" t="0" r="79375" b="49530"/>
                <wp:wrapNone/>
                <wp:docPr id="313" name="Straight Arrow Connector 3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875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13" o:spid="_x0000_s1026" type="#_x0000_t32" style="position:absolute;margin-left:189.2pt;margin-top:32.85pt;width:1.25pt;height:26.1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" strokecolor="black [3040]">
                <v:stroke endarrow="open"/>
              </v:shape>
            </w:pict>
          </mc:Fallback>
        </mc:AlternateContent>
      </w:r>
      <w:r w:rsidR="009F3301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05483E97" wp14:editId="3F95E4D2">
                <wp:simplePos x="0" y="0"/>
                <wp:positionH relativeFrom="column">
                  <wp:posOffset>1957705</wp:posOffset>
                </wp:positionH>
                <wp:positionV relativeFrom="paragraph">
                  <wp:posOffset>425450</wp:posOffset>
                </wp:positionV>
                <wp:extent cx="7620" cy="331470"/>
                <wp:effectExtent l="76200" t="0" r="68580" b="49530"/>
                <wp:wrapNone/>
                <wp:docPr id="314" name="Straight Arrow Connector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14" o:spid="_x0000_s1026" type="#_x0000_t32" style="position:absolute;margin-left:154.15pt;margin-top:33.5pt;width:.6pt;height:26.1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" strokecolor="black [3040]">
                <v:stroke endarrow="open"/>
              </v:shape>
            </w:pict>
          </mc:Fallback>
        </mc:AlternateContent>
      </w:r>
      <w:r w:rsidR="009F3301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74782E71" wp14:editId="419AA34E">
                <wp:simplePos x="0" y="0"/>
                <wp:positionH relativeFrom="column">
                  <wp:posOffset>1007267</wp:posOffset>
                </wp:positionH>
                <wp:positionV relativeFrom="paragraph">
                  <wp:posOffset>819785</wp:posOffset>
                </wp:positionV>
                <wp:extent cx="1351280" cy="323215"/>
                <wp:effectExtent l="0" t="0" r="0" b="635"/>
                <wp:wrapNone/>
                <wp:docPr id="30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9F3301">
                            <w:r>
                              <w:object w:dxaOrig="1458" w:dyaOrig="891">
                                <v:shape id="_x0000_i1103" type="#_x0000_t75" style="width:38.85pt;height:15.3pt" o:ole="">
                                  <v:imagedata r:id="rId11" o:title=""/>
                                </v:shape>
                                <o:OLEObject Type="Embed" ProgID="FXDraw3.Document" ShapeID="_x0000_i1103" DrawAspect="Content" ObjectID="_1389105967" r:id="rId11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0" type="#_x0000_t202" style="position:absolute;left:0;text-align:left;margin-left:79.3pt;margin-top:64.55pt;width:106.4pt;height:25.45pt;z-index:2517422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" filled="f" stroked="f">
                <v:textbox>
                  <w:txbxContent>
                    <w:p w:rsidR="00CC7B90" w:rsidRDefault="00CC7B90" w:rsidP="009F3301">
                      <w:r>
                        <w:object w:dxaOrig="1458" w:dyaOrig="891">
                          <v:shape id="_x0000_i1103" type="#_x0000_t75" style="width:38.85pt;height:15.3pt" o:ole="">
                            <v:imagedata r:id="rId13" o:title=""/>
                          </v:shape>
                          <o:OLEObject Type="Embed" ProgID="FXDraw3.Document" ShapeID="_x0000_i1103" DrawAspect="Content" ObjectID="_1388749823" r:id="rId1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F3301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6477C3B8" wp14:editId="619C689F">
                <wp:simplePos x="0" y="0"/>
                <wp:positionH relativeFrom="column">
                  <wp:posOffset>45119</wp:posOffset>
                </wp:positionH>
                <wp:positionV relativeFrom="paragraph">
                  <wp:posOffset>824865</wp:posOffset>
                </wp:positionV>
                <wp:extent cx="1351280" cy="323215"/>
                <wp:effectExtent l="0" t="0" r="0" b="635"/>
                <wp:wrapNone/>
                <wp:docPr id="3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9F3301">
                            <w:r>
                              <w:object w:dxaOrig="1458" w:dyaOrig="891">
                                <v:shape id="_x0000_i1104" type="#_x0000_t75" style="width:38.85pt;height:15.3pt" o:ole="">
                                  <v:imagedata r:id="rId11" o:title=""/>
                                </v:shape>
                                <o:OLEObject Type="Embed" ProgID="FXDraw3.Document" ShapeID="_x0000_i1104" DrawAspect="Content" ObjectID="_1389105968" r:id="rId11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1" type="#_x0000_t202" style="position:absolute;left:0;text-align:left;margin-left:3.55pt;margin-top:64.95pt;width:106.4pt;height:25.45pt;z-index:2517442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" filled="f" stroked="f">
                <v:textbox>
                  <w:txbxContent>
                    <w:p w:rsidR="00CC7B90" w:rsidRDefault="00CC7B90" w:rsidP="009F3301">
                      <w:r>
                        <w:object w:dxaOrig="1458" w:dyaOrig="891">
                          <v:shape id="_x0000_i1104" type="#_x0000_t75" style="width:38.85pt;height:15.3pt" o:ole="">
                            <v:imagedata r:id="rId13" o:title=""/>
                          </v:shape>
                          <o:OLEObject Type="Embed" ProgID="FXDraw3.Document" ShapeID="_x0000_i1104" DrawAspect="Content" ObjectID="_1388749824" r:id="rId1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F3301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4866827D" wp14:editId="1FA8D060">
                <wp:simplePos x="0" y="0"/>
                <wp:positionH relativeFrom="column">
                  <wp:posOffset>1480842</wp:posOffset>
                </wp:positionH>
                <wp:positionV relativeFrom="paragraph">
                  <wp:posOffset>425737</wp:posOffset>
                </wp:positionV>
                <wp:extent cx="0" cy="331470"/>
                <wp:effectExtent l="95250" t="0" r="76200" b="49530"/>
                <wp:wrapNone/>
                <wp:docPr id="315" name="Straight Arrow Connector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15" o:spid="_x0000_s1026" type="#_x0000_t32" style="position:absolute;margin-left:116.6pt;margin-top:33.5pt;width:0;height:26.1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" strokecolor="black [3040]">
                <v:stroke endarrow="open"/>
              </v:shape>
            </w:pict>
          </mc:Fallback>
        </mc:AlternateContent>
      </w:r>
      <w:r w:rsidR="009F3301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2A4EB9FC" wp14:editId="2941BA7C">
                <wp:simplePos x="0" y="0"/>
                <wp:positionH relativeFrom="column">
                  <wp:posOffset>1019596</wp:posOffset>
                </wp:positionH>
                <wp:positionV relativeFrom="paragraph">
                  <wp:posOffset>425737</wp:posOffset>
                </wp:positionV>
                <wp:extent cx="8092" cy="331470"/>
                <wp:effectExtent l="76200" t="0" r="68580" b="49530"/>
                <wp:wrapNone/>
                <wp:docPr id="316" name="Straight Arrow Connector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92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16" o:spid="_x0000_s1026" type="#_x0000_t32" style="position:absolute;margin-left:80.3pt;margin-top:33.5pt;width:.65pt;height:26.1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" strokecolor="black [3040]">
                <v:stroke endarrow="open"/>
              </v:shape>
            </w:pict>
          </mc:Fallback>
        </mc:AlternateContent>
      </w:r>
      <w:r w:rsidR="009F3301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99BFAE4" wp14:editId="4FF4E07B">
                <wp:simplePos x="0" y="0"/>
                <wp:positionH relativeFrom="column">
                  <wp:posOffset>574535</wp:posOffset>
                </wp:positionH>
                <wp:positionV relativeFrom="paragraph">
                  <wp:posOffset>425737</wp:posOffset>
                </wp:positionV>
                <wp:extent cx="8092" cy="331470"/>
                <wp:effectExtent l="76200" t="0" r="68580" b="49530"/>
                <wp:wrapNone/>
                <wp:docPr id="317" name="Straight Arrow Connector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92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17" o:spid="_x0000_s1026" type="#_x0000_t32" style="position:absolute;margin-left:45.25pt;margin-top:33.5pt;width:.65pt;height:26.1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" strokecolor="black [3040]">
                <v:stroke endarrow="open"/>
              </v:shape>
            </w:pict>
          </mc:Fallback>
        </mc:AlternateContent>
      </w:r>
      <w:r w:rsidR="009F3301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0054BEDB" wp14:editId="4E2A87D0">
                <wp:simplePos x="0" y="0"/>
                <wp:positionH relativeFrom="column">
                  <wp:posOffset>64736</wp:posOffset>
                </wp:positionH>
                <wp:positionV relativeFrom="paragraph">
                  <wp:posOffset>425737</wp:posOffset>
                </wp:positionV>
                <wp:extent cx="0" cy="331773"/>
                <wp:effectExtent l="95250" t="0" r="76200" b="49530"/>
                <wp:wrapNone/>
                <wp:docPr id="318" name="Straight Arrow Connector 3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1773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18" o:spid="_x0000_s1026" type="#_x0000_t32" style="position:absolute;margin-left:5.1pt;margin-top:33.5pt;width:0;height:26.1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" strokecolor="black [3040]">
                <v:stroke endarrow="open"/>
              </v:shape>
            </w:pict>
          </mc:Fallback>
        </mc:AlternateContent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</w:p>
    <w:p w:rsidR="004F49C0" w:rsidRDefault="004F49C0" w:rsidP="009F3301">
      <w:pPr>
        <w:pStyle w:val="NoSpacing"/>
        <w:ind w:left="-170" w:right="-170"/>
      </w:pPr>
    </w:p>
    <w:p w:rsidR="004F49C0" w:rsidRDefault="004F49C0" w:rsidP="009F3301">
      <w:pPr>
        <w:pStyle w:val="NoSpacing"/>
        <w:ind w:left="-170" w:right="-170"/>
      </w:pPr>
    </w:p>
    <w:p w:rsidR="004E3156" w:rsidRDefault="004E3156" w:rsidP="009F3301">
      <w:pPr>
        <w:pStyle w:val="NoSpacing"/>
        <w:ind w:left="-170" w:right="-170"/>
      </w:pPr>
    </w:p>
    <w:p w:rsidR="004E3156" w:rsidRDefault="004E3156" w:rsidP="009F3301">
      <w:pPr>
        <w:pStyle w:val="NoSpacing"/>
        <w:ind w:left="-170" w:right="-170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099B5421" wp14:editId="26F737A1">
                <wp:simplePos x="0" y="0"/>
                <wp:positionH relativeFrom="column">
                  <wp:posOffset>-339865</wp:posOffset>
                </wp:positionH>
                <wp:positionV relativeFrom="paragraph">
                  <wp:posOffset>50098</wp:posOffset>
                </wp:positionV>
                <wp:extent cx="4676724" cy="2103929"/>
                <wp:effectExtent l="0" t="0" r="0" b="0"/>
                <wp:wrapNone/>
                <wp:docPr id="3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76724" cy="21039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4E3156">
                            <w:pPr>
                              <w:pStyle w:val="NoSpacing"/>
                            </w:pPr>
                            <w:r>
                              <w:t>n=1</w:t>
                            </w:r>
                            <w:r>
                              <w:tab/>
                            </w:r>
                            <w:r>
                              <w:tab/>
                              <w:t xml:space="preserve"> n=2</w:t>
                            </w:r>
                            <w:r>
                              <w:tab/>
                              <w:t xml:space="preserve">                        n=3</w:t>
                            </w:r>
                            <w:r>
                              <w:tab/>
                              <w:t xml:space="preserve">             n=4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CC7B90" w:rsidRDefault="00CC7B90" w:rsidP="004E3156">
                            <w:pPr>
                              <w:pStyle w:val="NoSpacing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CC7B90" w:rsidRDefault="00CC7B90" w:rsidP="004E3156">
                            <w:pPr>
                              <w:pStyle w:val="NoSpacing"/>
                              <w:ind w:left="-170" w:right="-170"/>
                            </w:pPr>
                            <w:r>
                              <w:t xml:space="preserve">  </w:t>
                            </w:r>
                            <w:proofErr w:type="spellStart"/>
                            <w:proofErr w:type="gramStart"/>
                            <w:r>
                              <w:t>a+</w:t>
                            </w:r>
                            <w:proofErr w:type="gramEnd"/>
                            <w:r>
                              <w:t>b+c+d</w:t>
                            </w:r>
                            <w:proofErr w:type="spellEnd"/>
                            <w:r>
                              <w:t xml:space="preserve">           8a+4b+2c+d         27a+9b+3c+d           64a+16b+4c+d         </w:t>
                            </w:r>
                          </w:p>
                          <w:p w:rsidR="00CC7B90" w:rsidRDefault="00CC7B90" w:rsidP="00E234E2">
                            <w:pPr>
                              <w:pStyle w:val="NoSpacing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CC7B90" w:rsidRDefault="00CC7B90" w:rsidP="00E234E2">
                            <w:pPr>
                              <w:pStyle w:val="NoSpacing"/>
                            </w:pPr>
                            <w:r>
                              <w:t xml:space="preserve">                     7a+3b+c</w:t>
                            </w:r>
                            <w:r>
                              <w:tab/>
                              <w:t xml:space="preserve">             19a+5b+c                  37a+7b+c</w:t>
                            </w:r>
                            <w:r>
                              <w:tab/>
                              <w:t xml:space="preserve">          </w:t>
                            </w:r>
                          </w:p>
                          <w:p w:rsidR="00CC7B90" w:rsidRDefault="00CC7B90" w:rsidP="00E234E2">
                            <w:pPr>
                              <w:pStyle w:val="NoSpacing"/>
                            </w:pPr>
                            <w:r>
                              <w:t xml:space="preserve">   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CC7B90" w:rsidRDefault="00CC7B90" w:rsidP="00E234E2">
                            <w:pPr>
                              <w:pStyle w:val="NoSpacing"/>
                            </w:pPr>
                            <w:r>
                              <w:t xml:space="preserve">                                      12a+2b                     18a+2b</w:t>
                            </w:r>
                          </w:p>
                          <w:p w:rsidR="00CC7B90" w:rsidRDefault="00CC7B90" w:rsidP="00E234E2">
                            <w:pPr>
                              <w:pStyle w:val="NoSpacing"/>
                            </w:pPr>
                            <w:r>
                              <w:t xml:space="preserve">  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CC7B90" w:rsidRDefault="00CC7B90" w:rsidP="00E234E2">
                            <w:pPr>
                              <w:pStyle w:val="NoSpacing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          6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2" type="#_x0000_t202" style="position:absolute;left:0;text-align:left;margin-left:-26.75pt;margin-top:3.95pt;width:368.25pt;height:165.6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" filled="f" stroked="f">
                <v:textbox>
                  <w:txbxContent>
                    <w:p w:rsidR="00CC7B90" w:rsidRDefault="00CC7B90" w:rsidP="004E3156">
                      <w:pPr>
                        <w:pStyle w:val="NoSpacing"/>
                      </w:pPr>
                      <w:r>
                        <w:t>n=1</w:t>
                      </w:r>
                      <w:r>
                        <w:tab/>
                      </w:r>
                      <w:r>
                        <w:tab/>
                        <w:t xml:space="preserve"> n=2</w:t>
                      </w:r>
                      <w:r>
                        <w:tab/>
                        <w:t xml:space="preserve">                        n=3</w:t>
                      </w:r>
                      <w:r>
                        <w:tab/>
                        <w:t xml:space="preserve">             n=4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CC7B90" w:rsidRDefault="00CC7B90" w:rsidP="004E3156">
                      <w:pPr>
                        <w:pStyle w:val="NoSpacing"/>
                      </w:pPr>
                      <w:r>
                        <w:tab/>
                      </w:r>
                      <w:r>
                        <w:tab/>
                      </w:r>
                    </w:p>
                    <w:p w:rsidR="00CC7B90" w:rsidRDefault="00CC7B90" w:rsidP="004E3156">
                      <w:pPr>
                        <w:pStyle w:val="NoSpacing"/>
                        <w:ind w:left="-170" w:right="-170"/>
                      </w:pPr>
                      <w:r>
                        <w:t xml:space="preserve">  </w:t>
                      </w:r>
                      <w:proofErr w:type="spellStart"/>
                      <w:proofErr w:type="gramStart"/>
                      <w:r>
                        <w:t>a+</w:t>
                      </w:r>
                      <w:proofErr w:type="gramEnd"/>
                      <w:r>
                        <w:t>b+c+d</w:t>
                      </w:r>
                      <w:proofErr w:type="spellEnd"/>
                      <w:r>
                        <w:t xml:space="preserve">           8a+4b+2c+d         27a+9b+3c+d           64a+16b+4c+d         </w:t>
                      </w:r>
                    </w:p>
                    <w:p w:rsidR="00CC7B90" w:rsidRDefault="00CC7B90" w:rsidP="00E234E2">
                      <w:pPr>
                        <w:pStyle w:val="NoSpacing"/>
                      </w:pP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CC7B90" w:rsidRDefault="00CC7B90" w:rsidP="00E234E2">
                      <w:pPr>
                        <w:pStyle w:val="NoSpacing"/>
                      </w:pPr>
                      <w:r>
                        <w:t xml:space="preserve">                     7a+3b+c</w:t>
                      </w:r>
                      <w:r>
                        <w:tab/>
                        <w:t xml:space="preserve">             19a+5b+c                  37a+7b+c</w:t>
                      </w:r>
                      <w:r>
                        <w:tab/>
                        <w:t xml:space="preserve">          </w:t>
                      </w:r>
                    </w:p>
                    <w:p w:rsidR="00CC7B90" w:rsidRDefault="00CC7B90" w:rsidP="00E234E2">
                      <w:pPr>
                        <w:pStyle w:val="NoSpacing"/>
                      </w:pPr>
                      <w:r>
                        <w:t xml:space="preserve">    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CC7B90" w:rsidRDefault="00CC7B90" w:rsidP="00E234E2">
                      <w:pPr>
                        <w:pStyle w:val="NoSpacing"/>
                      </w:pPr>
                      <w:r>
                        <w:t xml:space="preserve">                                      12a+2b                     18a+2b</w:t>
                      </w:r>
                    </w:p>
                    <w:p w:rsidR="00CC7B90" w:rsidRDefault="00CC7B90" w:rsidP="00E234E2">
                      <w:pPr>
                        <w:pStyle w:val="NoSpacing"/>
                      </w:pPr>
                      <w:r>
                        <w:t xml:space="preserve">   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CC7B90" w:rsidRDefault="00CC7B90" w:rsidP="00E234E2">
                      <w:pPr>
                        <w:pStyle w:val="NoSpacing"/>
                      </w:pP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              6a</w:t>
                      </w:r>
                    </w:p>
                  </w:txbxContent>
                </v:textbox>
              </v:shape>
            </w:pict>
          </mc:Fallback>
        </mc:AlternateContent>
      </w:r>
    </w:p>
    <w:p w:rsidR="004E3156" w:rsidRDefault="00E234E2" w:rsidP="009F3301">
      <w:pPr>
        <w:pStyle w:val="NoSpacing"/>
        <w:ind w:left="-170" w:right="-170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751DD375" wp14:editId="144623A5">
                <wp:simplePos x="0" y="0"/>
                <wp:positionH relativeFrom="column">
                  <wp:posOffset>3002145</wp:posOffset>
                </wp:positionH>
                <wp:positionV relativeFrom="paragraph">
                  <wp:posOffset>81583</wp:posOffset>
                </wp:positionV>
                <wp:extent cx="8092" cy="387985"/>
                <wp:effectExtent l="76200" t="0" r="106680" b="50165"/>
                <wp:wrapNone/>
                <wp:docPr id="337" name="Straight Arrow Connector 3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92" cy="38798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37" o:spid="_x0000_s1026" type="#_x0000_t32" style="position:absolute;margin-left:236.4pt;margin-top:6.4pt;width:.65pt;height:30.5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" strokecolor="black [3040]">
                <v:stroke endarrow="open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61D2393F" wp14:editId="58EB0A97">
                <wp:simplePos x="0" y="0"/>
                <wp:positionH relativeFrom="column">
                  <wp:posOffset>2037170</wp:posOffset>
                </wp:positionH>
                <wp:positionV relativeFrom="paragraph">
                  <wp:posOffset>81583</wp:posOffset>
                </wp:positionV>
                <wp:extent cx="0" cy="387985"/>
                <wp:effectExtent l="95250" t="0" r="114300" b="50165"/>
                <wp:wrapNone/>
                <wp:docPr id="336" name="Straight Arrow Connector 3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8798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36" o:spid="_x0000_s1026" type="#_x0000_t32" style="position:absolute;margin-left:160.4pt;margin-top:6.4pt;width:0;height:30.5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" strokecolor="black [3040]">
                <v:stroke endarrow="open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4C02217D" wp14:editId="08CBA210">
                <wp:simplePos x="0" y="0"/>
                <wp:positionH relativeFrom="column">
                  <wp:posOffset>833480</wp:posOffset>
                </wp:positionH>
                <wp:positionV relativeFrom="paragraph">
                  <wp:posOffset>81583</wp:posOffset>
                </wp:positionV>
                <wp:extent cx="0" cy="387985"/>
                <wp:effectExtent l="95250" t="0" r="114300" b="50165"/>
                <wp:wrapNone/>
                <wp:docPr id="335" name="Straight Arrow Connector 3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8798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35" o:spid="_x0000_s1026" type="#_x0000_t32" style="position:absolute;margin-left:65.65pt;margin-top:6.4pt;width:0;height:30.5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" strokecolor="black [3040]">
                <v:stroke endarrow="open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0714F7A3" wp14:editId="4A6CE80E">
                <wp:simplePos x="0" y="0"/>
                <wp:positionH relativeFrom="column">
                  <wp:posOffset>-89012</wp:posOffset>
                </wp:positionH>
                <wp:positionV relativeFrom="paragraph">
                  <wp:posOffset>81583</wp:posOffset>
                </wp:positionV>
                <wp:extent cx="0" cy="388418"/>
                <wp:effectExtent l="95250" t="0" r="114300" b="50165"/>
                <wp:wrapNone/>
                <wp:docPr id="334" name="Straight Arrow Connector 3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8841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34" o:spid="_x0000_s1026" type="#_x0000_t32" style="position:absolute;margin-left:-7pt;margin-top:6.4pt;width:0;height:30.6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" strokecolor="black [3040]">
                <v:stroke endarrow="open"/>
              </v:shape>
            </w:pict>
          </mc:Fallback>
        </mc:AlternateContent>
      </w:r>
    </w:p>
    <w:p w:rsidR="004E3156" w:rsidRDefault="004E3156" w:rsidP="009F3301">
      <w:pPr>
        <w:pStyle w:val="NoSpacing"/>
        <w:ind w:left="-170" w:right="-170"/>
      </w:pPr>
    </w:p>
    <w:p w:rsidR="004E3156" w:rsidRDefault="004E3156" w:rsidP="009F3301">
      <w:pPr>
        <w:pStyle w:val="NoSpacing"/>
        <w:ind w:left="-170" w:right="-170"/>
      </w:pPr>
    </w:p>
    <w:p w:rsidR="004E3156" w:rsidRDefault="00E234E2" w:rsidP="009F3301">
      <w:pPr>
        <w:pStyle w:val="NoSpacing"/>
        <w:ind w:left="-170" w:right="-170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4F0F31A2" wp14:editId="14EFF7CF">
                <wp:simplePos x="0" y="0"/>
                <wp:positionH relativeFrom="column">
                  <wp:posOffset>2406015</wp:posOffset>
                </wp:positionH>
                <wp:positionV relativeFrom="paragraph">
                  <wp:posOffset>95250</wp:posOffset>
                </wp:positionV>
                <wp:extent cx="1351280" cy="323215"/>
                <wp:effectExtent l="0" t="0" r="0" b="635"/>
                <wp:wrapNone/>
                <wp:docPr id="3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4F49C0">
                            <w:r>
                              <w:object w:dxaOrig="1458" w:dyaOrig="891">
                                <v:shape id="_x0000_i1105" type="#_x0000_t75" style="width:38.85pt;height:15.3pt" o:ole="">
                                  <v:imagedata r:id="rId11" o:title=""/>
                                </v:shape>
                                <o:OLEObject Type="Embed" ProgID="FXDraw3.Document" ShapeID="_x0000_i1105" DrawAspect="Content" ObjectID="_1389105969" r:id="rId11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3" type="#_x0000_t202" style="position:absolute;left:0;text-align:left;margin-left:189.45pt;margin-top:7.5pt;width:106.4pt;height:25.45pt;z-index:251756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" filled="f" stroked="f">
                <v:textbox>
                  <w:txbxContent>
                    <w:p w:rsidR="00CC7B90" w:rsidRDefault="00CC7B90" w:rsidP="004F49C0">
                      <w:r>
                        <w:object w:dxaOrig="1458" w:dyaOrig="891">
                          <v:shape id="_x0000_i1105" type="#_x0000_t75" style="width:38.85pt;height:15.3pt" o:ole="">
                            <v:imagedata r:id="rId13" o:title=""/>
                          </v:shape>
                          <o:OLEObject Type="Embed" ProgID="FXDraw3.Document" ShapeID="_x0000_i1105" DrawAspect="Content" ObjectID="_1388749825" r:id="rId1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55027F83" wp14:editId="5BE2B116">
                <wp:simplePos x="0" y="0"/>
                <wp:positionH relativeFrom="column">
                  <wp:posOffset>1348105</wp:posOffset>
                </wp:positionH>
                <wp:positionV relativeFrom="paragraph">
                  <wp:posOffset>88900</wp:posOffset>
                </wp:positionV>
                <wp:extent cx="1351280" cy="323215"/>
                <wp:effectExtent l="0" t="0" r="0" b="635"/>
                <wp:wrapNone/>
                <wp:docPr id="3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4F49C0">
                            <w:r>
                              <w:object w:dxaOrig="1458" w:dyaOrig="891">
                                <v:shape id="_x0000_i1106" type="#_x0000_t75" style="width:38.85pt;height:15.3pt" o:ole="">
                                  <v:imagedata r:id="rId11" o:title=""/>
                                </v:shape>
                                <o:OLEObject Type="Embed" ProgID="FXDraw3.Document" ShapeID="_x0000_i1106" DrawAspect="Content" ObjectID="_1389105970" r:id="rId11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4" type="#_x0000_t202" style="position:absolute;left:0;text-align:left;margin-left:106.15pt;margin-top:7pt;width:106.4pt;height:25.45pt;z-index:251758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" filled="f" stroked="f">
                <v:textbox>
                  <w:txbxContent>
                    <w:p w:rsidR="00CC7B90" w:rsidRDefault="00CC7B90" w:rsidP="004F49C0">
                      <w:r>
                        <w:object w:dxaOrig="1458" w:dyaOrig="891">
                          <v:shape id="_x0000_i1106" type="#_x0000_t75" style="width:38.85pt;height:15.3pt" o:ole="">
                            <v:imagedata r:id="rId13" o:title=""/>
                          </v:shape>
                          <o:OLEObject Type="Embed" ProgID="FXDraw3.Document" ShapeID="_x0000_i1106" DrawAspect="Content" ObjectID="_1388749826" r:id="rId1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22B0736F" wp14:editId="66492604">
                <wp:simplePos x="0" y="0"/>
                <wp:positionH relativeFrom="column">
                  <wp:posOffset>278765</wp:posOffset>
                </wp:positionH>
                <wp:positionV relativeFrom="paragraph">
                  <wp:posOffset>92075</wp:posOffset>
                </wp:positionV>
                <wp:extent cx="1351280" cy="323215"/>
                <wp:effectExtent l="0" t="0" r="0" b="635"/>
                <wp:wrapNone/>
                <wp:docPr id="3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4F49C0">
                            <w:r>
                              <w:object w:dxaOrig="1458" w:dyaOrig="891">
                                <v:shape id="_x0000_i1107" type="#_x0000_t75" style="width:38.85pt;height:15.3pt" o:ole="">
                                  <v:imagedata r:id="rId11" o:title=""/>
                                </v:shape>
                                <o:OLEObject Type="Embed" ProgID="FXDraw3.Document" ShapeID="_x0000_i1107" DrawAspect="Content" ObjectID="_1389105971" r:id="rId11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5" type="#_x0000_t202" style="position:absolute;left:0;text-align:left;margin-left:21.95pt;margin-top:7.25pt;width:106.4pt;height:25.45pt;z-index:2517626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" filled="f" stroked="f">
                <v:textbox>
                  <w:txbxContent>
                    <w:p w:rsidR="00CC7B90" w:rsidRDefault="00CC7B90" w:rsidP="004F49C0">
                      <w:r>
                        <w:object w:dxaOrig="1458" w:dyaOrig="891">
                          <v:shape id="_x0000_i1107" type="#_x0000_t75" style="width:38.85pt;height:15.3pt" o:ole="">
                            <v:imagedata r:id="rId13" o:title=""/>
                          </v:shape>
                          <o:OLEObject Type="Embed" ProgID="FXDraw3.Document" ShapeID="_x0000_i1107" DrawAspect="Content" ObjectID="_1388749827" r:id="rId1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E3156" w:rsidRDefault="004E3156" w:rsidP="009F3301">
      <w:pPr>
        <w:pStyle w:val="NoSpacing"/>
        <w:ind w:left="-170" w:right="-170"/>
      </w:pPr>
    </w:p>
    <w:p w:rsidR="004E3156" w:rsidRDefault="00E234E2" w:rsidP="009F3301">
      <w:pPr>
        <w:pStyle w:val="NoSpacing"/>
        <w:ind w:left="-170" w:right="-170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1F44463D" wp14:editId="19476363">
                <wp:simplePos x="0" y="0"/>
                <wp:positionH relativeFrom="column">
                  <wp:posOffset>1866900</wp:posOffset>
                </wp:positionH>
                <wp:positionV relativeFrom="paragraph">
                  <wp:posOffset>90805</wp:posOffset>
                </wp:positionV>
                <wp:extent cx="1351280" cy="323215"/>
                <wp:effectExtent l="0" t="0" r="0" b="635"/>
                <wp:wrapNone/>
                <wp:docPr id="3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E234E2">
                            <w:r>
                              <w:object w:dxaOrig="1458" w:dyaOrig="891">
                                <v:shape id="_x0000_i1108" type="#_x0000_t75" style="width:38.85pt;height:15.3pt" o:ole="">
                                  <v:imagedata r:id="rId11" o:title=""/>
                                </v:shape>
                                <o:OLEObject Type="Embed" ProgID="FXDraw3.Document" ShapeID="_x0000_i1108" DrawAspect="Content" ObjectID="_1389105972" r:id="rId12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6" type="#_x0000_t202" style="position:absolute;left:0;text-align:left;margin-left:147pt;margin-top:7.15pt;width:106.4pt;height:25.45pt;z-index:2517708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" filled="f" stroked="f">
                <v:textbox>
                  <w:txbxContent>
                    <w:p w:rsidR="00CC7B90" w:rsidRDefault="00CC7B90" w:rsidP="00E234E2">
                      <w:r>
                        <w:object w:dxaOrig="1458" w:dyaOrig="891">
                          <v:shape id="_x0000_i1108" type="#_x0000_t75" style="width:38.85pt;height:15.3pt" o:ole="">
                            <v:imagedata r:id="rId13" o:title=""/>
                          </v:shape>
                          <o:OLEObject Type="Embed" ProgID="FXDraw3.Document" ShapeID="_x0000_i1108" DrawAspect="Content" ObjectID="_1388749828" r:id="rId1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62BC7C8B" wp14:editId="7402C772">
                <wp:simplePos x="0" y="0"/>
                <wp:positionH relativeFrom="column">
                  <wp:posOffset>793115</wp:posOffset>
                </wp:positionH>
                <wp:positionV relativeFrom="paragraph">
                  <wp:posOffset>79375</wp:posOffset>
                </wp:positionV>
                <wp:extent cx="1351280" cy="323215"/>
                <wp:effectExtent l="0" t="0" r="0" b="635"/>
                <wp:wrapNone/>
                <wp:docPr id="3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4F49C0">
                            <w:r>
                              <w:object w:dxaOrig="1458" w:dyaOrig="891">
                                <v:shape id="_x0000_i1109" type="#_x0000_t75" style="width:38.85pt;height:15.3pt" o:ole="">
                                  <v:imagedata r:id="rId11" o:title=""/>
                                </v:shape>
                                <o:OLEObject Type="Embed" ProgID="FXDraw3.Document" ShapeID="_x0000_i1109" DrawAspect="Content" ObjectID="_1389105973" r:id="rId12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7" type="#_x0000_t202" style="position:absolute;left:0;text-align:left;margin-left:62.45pt;margin-top:6.25pt;width:106.4pt;height:25.45pt;z-index:2517544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" filled="f" stroked="f">
                <v:textbox>
                  <w:txbxContent>
                    <w:p w:rsidR="00CC7B90" w:rsidRDefault="00CC7B90" w:rsidP="004F49C0">
                      <w:r>
                        <w:object w:dxaOrig="1458" w:dyaOrig="891">
                          <v:shape id="_x0000_i1109" type="#_x0000_t75" style="width:38.85pt;height:15.3pt" o:ole="">
                            <v:imagedata r:id="rId13" o:title=""/>
                          </v:shape>
                          <o:OLEObject Type="Embed" ProgID="FXDraw3.Document" ShapeID="_x0000_i1109" DrawAspect="Content" ObjectID="_1388749829" r:id="rId1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E3156" w:rsidRDefault="004E3156" w:rsidP="009F3301">
      <w:pPr>
        <w:pStyle w:val="NoSpacing"/>
        <w:ind w:left="-170" w:right="-170"/>
      </w:pPr>
    </w:p>
    <w:p w:rsidR="004E3156" w:rsidRDefault="00E234E2" w:rsidP="009F3301">
      <w:pPr>
        <w:pStyle w:val="NoSpacing"/>
        <w:ind w:left="-170" w:right="-170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29AA5049" wp14:editId="05D6BB58">
                <wp:simplePos x="0" y="0"/>
                <wp:positionH relativeFrom="column">
                  <wp:posOffset>1390650</wp:posOffset>
                </wp:positionH>
                <wp:positionV relativeFrom="paragraph">
                  <wp:posOffset>49586</wp:posOffset>
                </wp:positionV>
                <wp:extent cx="1351280" cy="323215"/>
                <wp:effectExtent l="0" t="0" r="0" b="635"/>
                <wp:wrapNone/>
                <wp:docPr id="3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28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7B90" w:rsidRDefault="00CC7B90" w:rsidP="004F49C0">
                            <w:r>
                              <w:object w:dxaOrig="1458" w:dyaOrig="891">
                                <v:shape id="_x0000_i1110" type="#_x0000_t75" style="width:38.85pt;height:15.3pt" o:ole="">
                                  <v:imagedata r:id="rId11" o:title=""/>
                                </v:shape>
                                <o:OLEObject Type="Embed" ProgID="FXDraw3.Document" ShapeID="_x0000_i1110" DrawAspect="Content" ObjectID="_1389105974" r:id="rId12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8" type="#_x0000_t202" style="position:absolute;left:0;text-align:left;margin-left:109.5pt;margin-top:3.9pt;width:106.4pt;height:25.45pt;z-index:251760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" filled="f" stroked="f">
                <v:textbox>
                  <w:txbxContent>
                    <w:p w:rsidR="00CC7B90" w:rsidRDefault="00CC7B90" w:rsidP="004F49C0">
                      <w:r>
                        <w:object w:dxaOrig="1458" w:dyaOrig="891">
                          <v:shape id="_x0000_i1110" type="#_x0000_t75" style="width:38.85pt;height:15.3pt" o:ole="">
                            <v:imagedata r:id="rId13" o:title=""/>
                          </v:shape>
                          <o:OLEObject Type="Embed" ProgID="FXDraw3.Document" ShapeID="_x0000_i1110" DrawAspect="Content" ObjectID="_1388749830" r:id="rId12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E3156" w:rsidRDefault="004E3156" w:rsidP="009F3301">
      <w:pPr>
        <w:pStyle w:val="NoSpacing"/>
        <w:ind w:left="-170" w:right="-170"/>
      </w:pPr>
    </w:p>
    <w:p w:rsidR="004E3156" w:rsidRDefault="004E3156" w:rsidP="009F3301">
      <w:pPr>
        <w:pStyle w:val="NoSpacing"/>
        <w:ind w:left="-170" w:right="-170"/>
      </w:pPr>
    </w:p>
    <w:p w:rsidR="009F3301" w:rsidRDefault="009F3301" w:rsidP="009F3301">
      <w:pPr>
        <w:pStyle w:val="NoSpacing"/>
        <w:ind w:left="-170" w:right="-170"/>
        <w:rPr>
          <w:rFonts w:eastAsiaTheme="minorEastAsia"/>
        </w:rPr>
      </w:pPr>
      <w:r>
        <w:lastRenderedPageBreak/>
        <w:t xml:space="preserve">As there are </w:t>
      </w:r>
      <w:r w:rsidR="00E234E2">
        <w:rPr>
          <w:b/>
        </w:rPr>
        <w:t>three</w:t>
      </w:r>
      <w:r w:rsidRPr="00230142">
        <w:rPr>
          <w:b/>
        </w:rPr>
        <w:t xml:space="preserve"> constant differences</w:t>
      </w:r>
      <w:r>
        <w:t xml:space="preserve">, the terms represent a </w:t>
      </w:r>
      <w:r w:rsidR="00E234E2">
        <w:rPr>
          <w:b/>
        </w:rPr>
        <w:t>cubic</w:t>
      </w:r>
      <w:r w:rsidRPr="00230142">
        <w:rPr>
          <w:b/>
        </w:rPr>
        <w:t xml:space="preserve"> </w:t>
      </w:r>
      <w:r>
        <w:t xml:space="preserve">function, hence the formula is       </w:t>
      </w:r>
      <m:oMath>
        <m:r>
          <w:rPr>
            <w:rFonts w:ascii="Cambria Math" w:hAnsi="Cambria Math"/>
          </w:rPr>
          <m:t>y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cx+d</m:t>
        </m:r>
      </m:oMath>
    </w:p>
    <w:p w:rsidR="009F3301" w:rsidRDefault="009F3301" w:rsidP="009F3301">
      <w:pPr>
        <w:pStyle w:val="NoSpacing"/>
        <w:ind w:left="-170" w:right="-17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Hence for the table of valu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  <w:gridCol w:w="737"/>
        <w:gridCol w:w="737"/>
      </w:tblGrid>
      <w:tr w:rsidR="00191A78" w:rsidTr="00CC7B90">
        <w:trPr>
          <w:trHeight w:val="20"/>
        </w:trPr>
        <w:tc>
          <w:tcPr>
            <w:tcW w:w="737" w:type="dxa"/>
          </w:tcPr>
          <w:p w:rsidR="00191A78" w:rsidRDefault="00191A78" w:rsidP="00E234E2">
            <w:pPr>
              <w:pStyle w:val="NoSpacing"/>
              <w:ind w:left="-170" w:right="-170"/>
              <w:jc w:val="center"/>
            </w:pPr>
            <w:r>
              <w:t>x</w:t>
            </w:r>
          </w:p>
        </w:tc>
        <w:tc>
          <w:tcPr>
            <w:tcW w:w="737" w:type="dxa"/>
          </w:tcPr>
          <w:p w:rsidR="00191A78" w:rsidRDefault="00191A78" w:rsidP="00E234E2">
            <w:pPr>
              <w:pStyle w:val="NoSpacing"/>
              <w:ind w:left="-170" w:right="-170"/>
              <w:jc w:val="center"/>
            </w:pPr>
            <w:r>
              <w:t>1</w:t>
            </w:r>
          </w:p>
        </w:tc>
        <w:tc>
          <w:tcPr>
            <w:tcW w:w="737" w:type="dxa"/>
          </w:tcPr>
          <w:p w:rsidR="00191A78" w:rsidRDefault="00191A78" w:rsidP="00E234E2">
            <w:pPr>
              <w:pStyle w:val="NoSpacing"/>
              <w:ind w:left="-170" w:right="-170"/>
              <w:jc w:val="center"/>
            </w:pPr>
            <w:r>
              <w:t>2</w:t>
            </w:r>
          </w:p>
        </w:tc>
        <w:tc>
          <w:tcPr>
            <w:tcW w:w="737" w:type="dxa"/>
          </w:tcPr>
          <w:p w:rsidR="00191A78" w:rsidRDefault="00191A78" w:rsidP="00E234E2">
            <w:pPr>
              <w:pStyle w:val="NoSpacing"/>
              <w:ind w:left="-170" w:right="-170"/>
              <w:jc w:val="center"/>
            </w:pPr>
            <w:r>
              <w:t>3</w:t>
            </w:r>
          </w:p>
        </w:tc>
        <w:tc>
          <w:tcPr>
            <w:tcW w:w="737" w:type="dxa"/>
          </w:tcPr>
          <w:p w:rsidR="00191A78" w:rsidRDefault="00191A78" w:rsidP="00E234E2">
            <w:pPr>
              <w:pStyle w:val="NoSpacing"/>
              <w:ind w:left="-170" w:right="-170"/>
              <w:jc w:val="center"/>
            </w:pPr>
            <w:r>
              <w:t>4</w:t>
            </w:r>
          </w:p>
        </w:tc>
        <w:tc>
          <w:tcPr>
            <w:tcW w:w="737" w:type="dxa"/>
          </w:tcPr>
          <w:p w:rsidR="00191A78" w:rsidRDefault="00191A78" w:rsidP="00E234E2">
            <w:pPr>
              <w:pStyle w:val="NoSpacing"/>
              <w:ind w:left="-170" w:right="-170"/>
              <w:jc w:val="center"/>
            </w:pPr>
            <w:r>
              <w:t>5</w:t>
            </w:r>
          </w:p>
        </w:tc>
        <w:tc>
          <w:tcPr>
            <w:tcW w:w="737" w:type="dxa"/>
          </w:tcPr>
          <w:p w:rsidR="00191A78" w:rsidRDefault="00191A78" w:rsidP="00E234E2">
            <w:pPr>
              <w:pStyle w:val="NoSpacing"/>
              <w:ind w:left="-170" w:right="-170"/>
              <w:jc w:val="center"/>
            </w:pPr>
            <w:r>
              <w:t>6</w:t>
            </w:r>
          </w:p>
        </w:tc>
      </w:tr>
      <w:tr w:rsidR="00191A78" w:rsidTr="00CC7B90">
        <w:trPr>
          <w:trHeight w:val="20"/>
        </w:trPr>
        <w:tc>
          <w:tcPr>
            <w:tcW w:w="737" w:type="dxa"/>
          </w:tcPr>
          <w:p w:rsidR="00191A78" w:rsidRDefault="00191A78" w:rsidP="00E234E2">
            <w:pPr>
              <w:pStyle w:val="NoSpacing"/>
              <w:ind w:left="-170" w:right="-170"/>
              <w:jc w:val="center"/>
            </w:pPr>
            <w:r>
              <w:t>y</w:t>
            </w:r>
          </w:p>
        </w:tc>
        <w:tc>
          <w:tcPr>
            <w:tcW w:w="737" w:type="dxa"/>
          </w:tcPr>
          <w:p w:rsidR="00191A78" w:rsidRDefault="00191A78" w:rsidP="00E234E2">
            <w:pPr>
              <w:pStyle w:val="NoSpacing"/>
              <w:ind w:left="-170" w:right="-170"/>
              <w:jc w:val="center"/>
            </w:pPr>
            <w:r>
              <w:t>3</w:t>
            </w:r>
          </w:p>
        </w:tc>
        <w:tc>
          <w:tcPr>
            <w:tcW w:w="737" w:type="dxa"/>
          </w:tcPr>
          <w:p w:rsidR="00191A78" w:rsidRDefault="00191A78" w:rsidP="00E234E2">
            <w:pPr>
              <w:pStyle w:val="NoSpacing"/>
              <w:ind w:left="-170" w:right="-170"/>
              <w:jc w:val="center"/>
            </w:pPr>
            <w:r>
              <w:t>4</w:t>
            </w:r>
          </w:p>
        </w:tc>
        <w:tc>
          <w:tcPr>
            <w:tcW w:w="737" w:type="dxa"/>
          </w:tcPr>
          <w:p w:rsidR="00191A78" w:rsidRDefault="00191A78" w:rsidP="00E234E2">
            <w:pPr>
              <w:pStyle w:val="NoSpacing"/>
              <w:ind w:left="-170" w:right="-170"/>
              <w:jc w:val="center"/>
            </w:pPr>
            <w:r>
              <w:t>6</w:t>
            </w:r>
          </w:p>
        </w:tc>
        <w:tc>
          <w:tcPr>
            <w:tcW w:w="737" w:type="dxa"/>
          </w:tcPr>
          <w:p w:rsidR="00191A78" w:rsidRDefault="00191A78" w:rsidP="00E234E2">
            <w:pPr>
              <w:pStyle w:val="NoSpacing"/>
              <w:ind w:left="-170" w:right="-170"/>
              <w:jc w:val="center"/>
            </w:pPr>
            <w:r>
              <w:t>12</w:t>
            </w:r>
          </w:p>
        </w:tc>
        <w:tc>
          <w:tcPr>
            <w:tcW w:w="737" w:type="dxa"/>
          </w:tcPr>
          <w:p w:rsidR="00191A78" w:rsidRDefault="00191A78" w:rsidP="00E234E2">
            <w:pPr>
              <w:pStyle w:val="NoSpacing"/>
              <w:ind w:left="-170" w:right="-170"/>
              <w:jc w:val="center"/>
            </w:pPr>
            <w:r>
              <w:t>25</w:t>
            </w:r>
          </w:p>
        </w:tc>
        <w:tc>
          <w:tcPr>
            <w:tcW w:w="737" w:type="dxa"/>
          </w:tcPr>
          <w:p w:rsidR="00191A78" w:rsidRDefault="00191A78" w:rsidP="00E234E2">
            <w:pPr>
              <w:pStyle w:val="NoSpacing"/>
              <w:ind w:left="-170" w:right="-170"/>
              <w:jc w:val="center"/>
            </w:pPr>
            <w:r>
              <w:t>48</w:t>
            </w:r>
          </w:p>
        </w:tc>
      </w:tr>
    </w:tbl>
    <w:p w:rsidR="009F3301" w:rsidRDefault="009F3301" w:rsidP="009F3301">
      <w:pPr>
        <w:pStyle w:val="NoSpacing"/>
        <w:ind w:left="-170" w:right="-170"/>
      </w:pPr>
      <w:r>
        <w:tab/>
      </w:r>
    </w:p>
    <w:p w:rsidR="00057682" w:rsidRDefault="00191A78" w:rsidP="00191A78">
      <w:pPr>
        <w:pStyle w:val="NoSpacing"/>
        <w:ind w:left="-170" w:right="-170"/>
      </w:pPr>
      <w:r>
        <w:t xml:space="preserve">You can work up the first entries in the rows from the bottom row to the top row, equating and substituting to calculate the values of a, b, c and d. This gives </w:t>
      </w:r>
    </w:p>
    <w:p w:rsidR="00057682" w:rsidRDefault="00057682" w:rsidP="00191A78">
      <w:pPr>
        <w:pStyle w:val="NoSpacing"/>
        <w:ind w:left="-170" w:right="-170"/>
      </w:pPr>
      <w:r>
        <w:t xml:space="preserve">6a = 3, </w:t>
      </w:r>
      <w:r w:rsidR="00191A78">
        <w:t xml:space="preserve">a </w:t>
      </w:r>
      <w:proofErr w:type="gramStart"/>
      <w:r w:rsidR="00191A78">
        <w:t xml:space="preserve">= </w:t>
      </w:r>
      <w:proofErr w:type="gramEnd"/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191A78">
        <w:t xml:space="preserve">, </w:t>
      </w:r>
    </w:p>
    <w:p w:rsidR="00057682" w:rsidRDefault="00057682" w:rsidP="00191A78">
      <w:pPr>
        <w:pStyle w:val="NoSpacing"/>
        <w:ind w:left="-170" w:right="-170"/>
      </w:pPr>
      <w:r>
        <w:t xml:space="preserve">12a + 2b = 1, </w:t>
      </w:r>
      <w:r w:rsidR="00191A78">
        <w:t xml:space="preserve">b </w:t>
      </w:r>
      <w:proofErr w:type="gramStart"/>
      <w:r w:rsidR="00191A78">
        <w:t xml:space="preserve">= </w:t>
      </w:r>
      <m:oMath>
        <m:r>
          <w:rPr>
            <w:rFonts w:ascii="Cambria Math" w:hAnsi="Cambria Math"/>
          </w:rPr>
          <m:t>-</m:t>
        </m:r>
        <w:proofErr w:type="gramEnd"/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191A78">
        <w:t xml:space="preserve"> , </w:t>
      </w:r>
    </w:p>
    <w:p w:rsidR="00057682" w:rsidRDefault="00057682" w:rsidP="00191A78">
      <w:pPr>
        <w:pStyle w:val="NoSpacing"/>
        <w:ind w:left="-170" w:right="-170"/>
      </w:pPr>
      <w:r>
        <w:t xml:space="preserve">7a + 3b + c = 1, </w:t>
      </w:r>
      <w:r w:rsidR="00191A78">
        <w:t xml:space="preserve">c = 5 </w:t>
      </w:r>
    </w:p>
    <w:p w:rsidR="00191A78" w:rsidRDefault="00191A78" w:rsidP="00191A78">
      <w:pPr>
        <w:pStyle w:val="NoSpacing"/>
        <w:ind w:left="-170" w:right="-170"/>
      </w:pPr>
      <w:proofErr w:type="gramStart"/>
      <w:r>
        <w:t>and</w:t>
      </w:r>
      <w:proofErr w:type="gramEnd"/>
      <w:r>
        <w:t xml:space="preserve"> </w:t>
      </w:r>
      <w:r w:rsidR="00057682">
        <w:t xml:space="preserve">a + b + c + d = 3, </w:t>
      </w:r>
      <w:r>
        <w:t>d = 0.</w:t>
      </w:r>
    </w:p>
    <w:p w:rsidR="00191A78" w:rsidRDefault="00191A78" w:rsidP="00191A78">
      <w:pPr>
        <w:pStyle w:val="NoSpacing"/>
        <w:ind w:left="-170" w:right="-170"/>
      </w:pPr>
    </w:p>
    <w:p w:rsidR="00191A78" w:rsidRDefault="00191A78" w:rsidP="00191A78">
      <w:pPr>
        <w:pStyle w:val="NoSpacing"/>
        <w:ind w:left="-170" w:right="-170"/>
      </w:pPr>
      <w:r>
        <w:t xml:space="preserve">Hence the equation is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5x</m:t>
        </m:r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191A78" w:rsidRDefault="00191A78" w:rsidP="00191A78">
      <w:pPr>
        <w:pStyle w:val="NoSpacing"/>
        <w:ind w:left="-170" w:right="-170"/>
      </w:pPr>
      <w:r>
        <w:t>Using the method above, find the equation for each of the following tables of values:</w:t>
      </w:r>
    </w:p>
    <w:p w:rsidR="00191A78" w:rsidRDefault="00191A78" w:rsidP="00191A78">
      <w:pPr>
        <w:pStyle w:val="NoSpacing"/>
        <w:ind w:left="-170" w:right="-170"/>
      </w:pPr>
    </w:p>
    <w:p w:rsidR="00191A78" w:rsidRDefault="00191A78" w:rsidP="00191A78">
      <w:pPr>
        <w:pStyle w:val="NoSpacing"/>
        <w:ind w:left="-170" w:right="-170"/>
      </w:pPr>
      <w:r>
        <w:t>1</w:t>
      </w:r>
      <w:r>
        <w:tab/>
      </w:r>
    </w:p>
    <w:tbl>
      <w:tblPr>
        <w:tblStyle w:val="TableGrid"/>
        <w:tblpPr w:leftFromText="180" w:rightFromText="180" w:vertAnchor="text" w:horzAnchor="page" w:tblpX="1754" w:tblpY="166"/>
        <w:tblW w:w="0" w:type="auto"/>
        <w:tblLook w:val="04A0" w:firstRow="1" w:lastRow="0" w:firstColumn="1" w:lastColumn="0" w:noHBand="0" w:noVBand="1"/>
      </w:tblPr>
      <w:tblGrid>
        <w:gridCol w:w="923"/>
        <w:gridCol w:w="924"/>
        <w:gridCol w:w="924"/>
        <w:gridCol w:w="924"/>
        <w:gridCol w:w="927"/>
        <w:gridCol w:w="924"/>
        <w:gridCol w:w="924"/>
      </w:tblGrid>
      <w:tr w:rsidR="00D2289D" w:rsidTr="00D2289D">
        <w:tc>
          <w:tcPr>
            <w:tcW w:w="923" w:type="dxa"/>
          </w:tcPr>
          <w:p w:rsidR="00D2289D" w:rsidRDefault="00D2289D" w:rsidP="00CC7B90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24" w:type="dxa"/>
          </w:tcPr>
          <w:p w:rsidR="00D2289D" w:rsidRDefault="00D2289D" w:rsidP="00CC7B90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24" w:type="dxa"/>
          </w:tcPr>
          <w:p w:rsidR="00D2289D" w:rsidRDefault="00D2289D" w:rsidP="00CC7B90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24" w:type="dxa"/>
          </w:tcPr>
          <w:p w:rsidR="00D2289D" w:rsidRDefault="00D2289D" w:rsidP="00CC7B90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27" w:type="dxa"/>
          </w:tcPr>
          <w:p w:rsidR="00D2289D" w:rsidRDefault="00D2289D" w:rsidP="00CC7B90">
            <w:pPr>
              <w:pStyle w:val="NoSpacing"/>
              <w:ind w:right="-170"/>
              <w:jc w:val="center"/>
            </w:pPr>
            <w:r>
              <w:t>4</w:t>
            </w:r>
          </w:p>
        </w:tc>
        <w:tc>
          <w:tcPr>
            <w:tcW w:w="924" w:type="dxa"/>
          </w:tcPr>
          <w:p w:rsidR="00D2289D" w:rsidRDefault="00D2289D" w:rsidP="00CC7B90">
            <w:pPr>
              <w:pStyle w:val="NoSpacing"/>
              <w:ind w:right="-170"/>
              <w:jc w:val="center"/>
            </w:pPr>
            <w:r>
              <w:t>5</w:t>
            </w:r>
          </w:p>
        </w:tc>
        <w:tc>
          <w:tcPr>
            <w:tcW w:w="924" w:type="dxa"/>
          </w:tcPr>
          <w:p w:rsidR="00D2289D" w:rsidRDefault="00D2289D" w:rsidP="00CC7B90">
            <w:pPr>
              <w:pStyle w:val="NoSpacing"/>
              <w:ind w:right="-170"/>
              <w:jc w:val="center"/>
            </w:pPr>
            <w:r>
              <w:t>6</w:t>
            </w:r>
          </w:p>
        </w:tc>
      </w:tr>
      <w:tr w:rsidR="00D2289D" w:rsidTr="00D2289D">
        <w:tc>
          <w:tcPr>
            <w:tcW w:w="923" w:type="dxa"/>
          </w:tcPr>
          <w:p w:rsidR="00D2289D" w:rsidRDefault="00D2289D" w:rsidP="00CC7B90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24" w:type="dxa"/>
          </w:tcPr>
          <w:p w:rsidR="00D2289D" w:rsidRDefault="00D2289D" w:rsidP="00CC7B90">
            <w:pPr>
              <w:pStyle w:val="NoSpacing"/>
              <w:ind w:right="-170"/>
              <w:jc w:val="center"/>
            </w:pPr>
            <w:r>
              <w:t>-1</w:t>
            </w:r>
          </w:p>
        </w:tc>
        <w:tc>
          <w:tcPr>
            <w:tcW w:w="924" w:type="dxa"/>
          </w:tcPr>
          <w:p w:rsidR="00D2289D" w:rsidRDefault="00D2289D" w:rsidP="00CC7B90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24" w:type="dxa"/>
          </w:tcPr>
          <w:p w:rsidR="00D2289D" w:rsidRDefault="00D2289D" w:rsidP="00CC7B90">
            <w:pPr>
              <w:pStyle w:val="NoSpacing"/>
              <w:ind w:right="-170"/>
              <w:jc w:val="center"/>
            </w:pPr>
            <w:r>
              <w:t>11</w:t>
            </w:r>
          </w:p>
        </w:tc>
        <w:tc>
          <w:tcPr>
            <w:tcW w:w="927" w:type="dxa"/>
          </w:tcPr>
          <w:p w:rsidR="00D2289D" w:rsidRDefault="00D2289D" w:rsidP="00CC7B90">
            <w:pPr>
              <w:pStyle w:val="NoSpacing"/>
              <w:ind w:right="-170"/>
              <w:jc w:val="center"/>
            </w:pPr>
            <w:r>
              <w:t>35</w:t>
            </w:r>
          </w:p>
        </w:tc>
        <w:tc>
          <w:tcPr>
            <w:tcW w:w="924" w:type="dxa"/>
          </w:tcPr>
          <w:p w:rsidR="00D2289D" w:rsidRDefault="00D2289D" w:rsidP="00CC7B90">
            <w:pPr>
              <w:pStyle w:val="NoSpacing"/>
              <w:ind w:right="-170"/>
              <w:jc w:val="center"/>
            </w:pPr>
            <w:r>
              <w:t>79</w:t>
            </w:r>
          </w:p>
        </w:tc>
        <w:tc>
          <w:tcPr>
            <w:tcW w:w="924" w:type="dxa"/>
          </w:tcPr>
          <w:p w:rsidR="00D2289D" w:rsidRDefault="00884A04" w:rsidP="00CC7B90">
            <w:pPr>
              <w:pStyle w:val="NoSpacing"/>
              <w:ind w:right="-170"/>
              <w:jc w:val="center"/>
            </w:pPr>
            <w:r>
              <w:t>149</w:t>
            </w:r>
          </w:p>
        </w:tc>
      </w:tr>
    </w:tbl>
    <w:p w:rsidR="00191A78" w:rsidRDefault="00191A78" w:rsidP="00191A78">
      <w:pPr>
        <w:pStyle w:val="NoSpacing"/>
        <w:ind w:left="-170" w:right="-170"/>
      </w:pPr>
    </w:p>
    <w:p w:rsidR="00191A78" w:rsidRDefault="00191A78" w:rsidP="00191A78">
      <w:pPr>
        <w:pStyle w:val="NoSpacing"/>
        <w:ind w:left="-170" w:right="-170"/>
      </w:pPr>
    </w:p>
    <w:p w:rsidR="004850F0" w:rsidRDefault="00057682" w:rsidP="002B2277">
      <w:pPr>
        <w:pStyle w:val="NoSpacing"/>
        <w:ind w:left="-170" w:right="-170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67AD0349" wp14:editId="7363E733">
                <wp:simplePos x="0" y="0"/>
                <wp:positionH relativeFrom="column">
                  <wp:posOffset>-2734945</wp:posOffset>
                </wp:positionH>
                <wp:positionV relativeFrom="paragraph">
                  <wp:posOffset>132080</wp:posOffset>
                </wp:positionV>
                <wp:extent cx="2374265" cy="379730"/>
                <wp:effectExtent l="0" t="0" r="0" b="1270"/>
                <wp:wrapNone/>
                <wp:docPr id="3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7682" w:rsidRDefault="00057682" w:rsidP="00057682">
                            <w:r>
                              <w:object w:dxaOrig="1458" w:dyaOrig="891">
                                <v:shape id="_x0000_i1111" type="#_x0000_t75" style="width:28.5pt;height:17.85pt" o:ole="">
                                  <v:imagedata r:id="rId11" o:title=""/>
                                </v:shape>
                                <o:OLEObject Type="Embed" ProgID="FXDraw3.Document" ShapeID="_x0000_i1111" DrawAspect="Content" ObjectID="_1389105975" r:id="rId12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9" type="#_x0000_t202" style="position:absolute;left:0;text-align:left;margin-left:-215.35pt;margin-top:10.4pt;width:186.95pt;height:29.9pt;z-index:25182208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" filled="f" stroked="f">
                <v:textbox>
                  <w:txbxContent>
                    <w:p w:rsidR="00057682" w:rsidRDefault="00057682" w:rsidP="00057682">
                      <w:r>
                        <w:object w:dxaOrig="1458" w:dyaOrig="891">
                          <v:shape id="_x0000_i1111" type="#_x0000_t75" style="width:28.5pt;height:17.85pt" o:ole="">
                            <v:imagedata r:id="rId13" o:title=""/>
                          </v:shape>
                          <o:OLEObject Type="Embed" ProgID="FXDraw3.Document" ShapeID="_x0000_i1111" DrawAspect="Content" ObjectID="_1388749831" r:id="rId1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32D9C60E" wp14:editId="678FE438">
                <wp:simplePos x="0" y="0"/>
                <wp:positionH relativeFrom="column">
                  <wp:posOffset>-2179320</wp:posOffset>
                </wp:positionH>
                <wp:positionV relativeFrom="paragraph">
                  <wp:posOffset>137795</wp:posOffset>
                </wp:positionV>
                <wp:extent cx="2374265" cy="379730"/>
                <wp:effectExtent l="0" t="0" r="0" b="1270"/>
                <wp:wrapNone/>
                <wp:docPr id="35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7682" w:rsidRDefault="00057682" w:rsidP="00057682">
                            <w:r>
                              <w:object w:dxaOrig="1458" w:dyaOrig="891">
                                <v:shape id="_x0000_i1112" type="#_x0000_t75" style="width:28.5pt;height:17.85pt" o:ole="">
                                  <v:imagedata r:id="rId11" o:title=""/>
                                </v:shape>
                                <o:OLEObject Type="Embed" ProgID="FXDraw3.Document" ShapeID="_x0000_i1112" DrawAspect="Content" ObjectID="_1389105976" r:id="rId12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0" type="#_x0000_t202" style="position:absolute;left:0;text-align:left;margin-left:-171.6pt;margin-top:10.85pt;width:186.95pt;height:29.9pt;z-index:25183846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" filled="f" stroked="f">
                <v:textbox>
                  <w:txbxContent>
                    <w:p w:rsidR="00057682" w:rsidRDefault="00057682" w:rsidP="00057682">
                      <w:r>
                        <w:object w:dxaOrig="1458" w:dyaOrig="891">
                          <v:shape id="_x0000_i1112" type="#_x0000_t75" style="width:28.5pt;height:17.85pt" o:ole="">
                            <v:imagedata r:id="rId13" o:title=""/>
                          </v:shape>
                          <o:OLEObject Type="Embed" ProgID="FXDraw3.Document" ShapeID="_x0000_i1112" DrawAspect="Content" ObjectID="_1388749832" r:id="rId1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16333015" wp14:editId="44C85325">
                <wp:simplePos x="0" y="0"/>
                <wp:positionH relativeFrom="column">
                  <wp:posOffset>-1557655</wp:posOffset>
                </wp:positionH>
                <wp:positionV relativeFrom="paragraph">
                  <wp:posOffset>136525</wp:posOffset>
                </wp:positionV>
                <wp:extent cx="2374265" cy="379730"/>
                <wp:effectExtent l="0" t="0" r="0" b="1270"/>
                <wp:wrapNone/>
                <wp:docPr id="3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7682" w:rsidRDefault="00057682" w:rsidP="00057682">
                            <w:r>
                              <w:object w:dxaOrig="1458" w:dyaOrig="891">
                                <v:shape id="_x0000_i1113" type="#_x0000_t75" style="width:28.5pt;height:17.85pt" o:ole="">
                                  <v:imagedata r:id="rId11" o:title=""/>
                                </v:shape>
                                <o:OLEObject Type="Embed" ProgID="FXDraw3.Document" ShapeID="_x0000_i1113" DrawAspect="Content" ObjectID="_1389105977" r:id="rId13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1" type="#_x0000_t202" style="position:absolute;left:0;text-align:left;margin-left:-122.65pt;margin-top:10.75pt;width:186.95pt;height:29.9pt;z-index:25184051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" filled="f" stroked="f">
                <v:textbox>
                  <w:txbxContent>
                    <w:p w:rsidR="00057682" w:rsidRDefault="00057682" w:rsidP="00057682">
                      <w:r>
                        <w:object w:dxaOrig="1458" w:dyaOrig="891">
                          <v:shape id="_x0000_i1113" type="#_x0000_t75" style="width:28.5pt;height:17.85pt" o:ole="">
                            <v:imagedata r:id="rId13" o:title=""/>
                          </v:shape>
                          <o:OLEObject Type="Embed" ProgID="FXDraw3.Document" ShapeID="_x0000_i1113" DrawAspect="Content" ObjectID="_1388749833" r:id="rId1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542A9126" wp14:editId="000F4F6D">
                <wp:simplePos x="0" y="0"/>
                <wp:positionH relativeFrom="column">
                  <wp:posOffset>-956310</wp:posOffset>
                </wp:positionH>
                <wp:positionV relativeFrom="paragraph">
                  <wp:posOffset>135255</wp:posOffset>
                </wp:positionV>
                <wp:extent cx="2374265" cy="379730"/>
                <wp:effectExtent l="0" t="0" r="0" b="1270"/>
                <wp:wrapNone/>
                <wp:docPr id="3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7682" w:rsidRDefault="00057682" w:rsidP="00057682">
                            <w:r>
                              <w:object w:dxaOrig="1458" w:dyaOrig="891">
                                <v:shape id="_x0000_i1114" type="#_x0000_t75" style="width:28.5pt;height:17.85pt" o:ole="">
                                  <v:imagedata r:id="rId11" o:title=""/>
                                </v:shape>
                                <o:OLEObject Type="Embed" ProgID="FXDraw3.Document" ShapeID="_x0000_i1114" DrawAspect="Content" ObjectID="_1389105978" r:id="rId13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2" type="#_x0000_t202" style="position:absolute;left:0;text-align:left;margin-left:-75.3pt;margin-top:10.65pt;width:186.95pt;height:29.9pt;z-index:25184256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" filled="f" stroked="f">
                <v:textbox>
                  <w:txbxContent>
                    <w:p w:rsidR="00057682" w:rsidRDefault="00057682" w:rsidP="00057682">
                      <w:r>
                        <w:object w:dxaOrig="1458" w:dyaOrig="891">
                          <v:shape id="_x0000_i1114" type="#_x0000_t75" style="width:28.5pt;height:17.85pt" o:ole="">
                            <v:imagedata r:id="rId13" o:title=""/>
                          </v:shape>
                          <o:OLEObject Type="Embed" ProgID="FXDraw3.Document" ShapeID="_x0000_i1114" DrawAspect="Content" ObjectID="_1388749834" r:id="rId1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6666BC4C" wp14:editId="0E529631">
                <wp:simplePos x="0" y="0"/>
                <wp:positionH relativeFrom="column">
                  <wp:posOffset>-3336290</wp:posOffset>
                </wp:positionH>
                <wp:positionV relativeFrom="paragraph">
                  <wp:posOffset>133985</wp:posOffset>
                </wp:positionV>
                <wp:extent cx="2374265" cy="379730"/>
                <wp:effectExtent l="0" t="0" r="0" b="1270"/>
                <wp:wrapNone/>
                <wp:docPr id="3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7682" w:rsidRDefault="00057682" w:rsidP="00057682">
                            <w:r>
                              <w:object w:dxaOrig="1458" w:dyaOrig="891">
                                <v:shape id="_x0000_i1115" type="#_x0000_t75" style="width:28.5pt;height:17.85pt" o:ole="">
                                  <v:imagedata r:id="rId11" o:title=""/>
                                </v:shape>
                                <o:OLEObject Type="Embed" ProgID="FXDraw3.Document" ShapeID="_x0000_i1115" DrawAspect="Content" ObjectID="_1389105979" r:id="rId13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3" type="#_x0000_t202" style="position:absolute;left:0;text-align:left;margin-left:-262.7pt;margin-top:10.55pt;width:186.95pt;height:29.9pt;z-index:25182003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" filled="f" stroked="f">
                <v:textbox>
                  <w:txbxContent>
                    <w:p w:rsidR="00057682" w:rsidRDefault="00057682" w:rsidP="00057682">
                      <w:r>
                        <w:object w:dxaOrig="1458" w:dyaOrig="891">
                          <v:shape id="_x0000_i1115" type="#_x0000_t75" style="width:28.5pt;height:17.85pt" o:ole="">
                            <v:imagedata r:id="rId13" o:title=""/>
                          </v:shape>
                          <o:OLEObject Type="Embed" ProgID="FXDraw3.Document" ShapeID="_x0000_i1115" DrawAspect="Content" ObjectID="_1388749835" r:id="rId1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850F0" w:rsidRDefault="004850F0" w:rsidP="002B2277">
      <w:pPr>
        <w:pStyle w:val="NoSpacing"/>
        <w:ind w:left="-170" w:right="-170"/>
      </w:pPr>
    </w:p>
    <w:p w:rsidR="004850F0" w:rsidRDefault="00057682" w:rsidP="002B2277">
      <w:pPr>
        <w:pStyle w:val="NoSpacing"/>
        <w:ind w:left="-170" w:right="-170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79A2D094" wp14:editId="7628BBA4">
                <wp:simplePos x="0" y="0"/>
                <wp:positionH relativeFrom="column">
                  <wp:posOffset>2539365</wp:posOffset>
                </wp:positionH>
                <wp:positionV relativeFrom="paragraph">
                  <wp:posOffset>121285</wp:posOffset>
                </wp:positionV>
                <wp:extent cx="2374265" cy="379730"/>
                <wp:effectExtent l="0" t="0" r="0" b="1270"/>
                <wp:wrapNone/>
                <wp:docPr id="3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7682" w:rsidRDefault="00057682" w:rsidP="00057682">
                            <w:r>
                              <w:object w:dxaOrig="1458" w:dyaOrig="891">
                                <v:shape id="_x0000_i1116" type="#_x0000_t75" style="width:28.5pt;height:17.85pt" o:ole="">
                                  <v:imagedata r:id="rId11" o:title=""/>
                                </v:shape>
                                <o:OLEObject Type="Embed" ProgID="FXDraw3.Document" ShapeID="_x0000_i1116" DrawAspect="Content" ObjectID="_1389105980" r:id="rId13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4" type="#_x0000_t202" style="position:absolute;left:0;text-align:left;margin-left:199.95pt;margin-top:9.55pt;width:186.95pt;height:29.9pt;z-index:25183436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" filled="f" stroked="f">
                <v:textbox>
                  <w:txbxContent>
                    <w:p w:rsidR="00057682" w:rsidRDefault="00057682" w:rsidP="00057682">
                      <w:r>
                        <w:object w:dxaOrig="1458" w:dyaOrig="891">
                          <v:shape id="_x0000_i1116" type="#_x0000_t75" style="width:28.5pt;height:17.85pt" o:ole="">
                            <v:imagedata r:id="rId13" o:title=""/>
                          </v:shape>
                          <o:OLEObject Type="Embed" ProgID="FXDraw3.Document" ShapeID="_x0000_i1116" DrawAspect="Content" ObjectID="_1388749836" r:id="rId1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768361D1" wp14:editId="294C92A7">
                <wp:simplePos x="0" y="0"/>
                <wp:positionH relativeFrom="column">
                  <wp:posOffset>1978660</wp:posOffset>
                </wp:positionH>
                <wp:positionV relativeFrom="paragraph">
                  <wp:posOffset>115570</wp:posOffset>
                </wp:positionV>
                <wp:extent cx="2374265" cy="379730"/>
                <wp:effectExtent l="0" t="0" r="0" b="1270"/>
                <wp:wrapNone/>
                <wp:docPr id="3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7682" w:rsidRDefault="00057682" w:rsidP="00057682">
                            <w:r>
                              <w:object w:dxaOrig="1458" w:dyaOrig="891">
                                <v:shape id="_x0000_i1117" type="#_x0000_t75" style="width:28.5pt;height:17.85pt" o:ole="">
                                  <v:imagedata r:id="rId11" o:title=""/>
                                </v:shape>
                                <o:OLEObject Type="Embed" ProgID="FXDraw3.Document" ShapeID="_x0000_i1117" DrawAspect="Content" ObjectID="_1389105981" r:id="rId13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5" type="#_x0000_t202" style="position:absolute;left:0;text-align:left;margin-left:155.8pt;margin-top:9.1pt;width:186.95pt;height:29.9pt;z-index:25183232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" filled="f" stroked="f">
                <v:textbox>
                  <w:txbxContent>
                    <w:p w:rsidR="00057682" w:rsidRDefault="00057682" w:rsidP="00057682">
                      <w:r>
                        <w:object w:dxaOrig="1458" w:dyaOrig="891">
                          <v:shape id="_x0000_i1117" type="#_x0000_t75" style="width:28.5pt;height:17.85pt" o:ole="">
                            <v:imagedata r:id="rId13" o:title=""/>
                          </v:shape>
                          <o:OLEObject Type="Embed" ProgID="FXDraw3.Document" ShapeID="_x0000_i1117" DrawAspect="Content" ObjectID="_1388749837" r:id="rId1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6920827F" wp14:editId="1F3B238C">
                <wp:simplePos x="0" y="0"/>
                <wp:positionH relativeFrom="column">
                  <wp:posOffset>3088640</wp:posOffset>
                </wp:positionH>
                <wp:positionV relativeFrom="paragraph">
                  <wp:posOffset>97790</wp:posOffset>
                </wp:positionV>
                <wp:extent cx="2374265" cy="379730"/>
                <wp:effectExtent l="0" t="0" r="0" b="1270"/>
                <wp:wrapNone/>
                <wp:docPr id="3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7682" w:rsidRDefault="00057682" w:rsidP="00057682">
                            <w:r>
                              <w:object w:dxaOrig="1458" w:dyaOrig="891">
                                <v:shape id="_x0000_i1118" type="#_x0000_t75" style="width:28.5pt;height:17.85pt" o:ole="">
                                  <v:imagedata r:id="rId11" o:title=""/>
                                </v:shape>
                                <o:OLEObject Type="Embed" ProgID="FXDraw3.Document" ShapeID="_x0000_i1118" DrawAspect="Content" ObjectID="_1389105982" r:id="rId14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6" type="#_x0000_t202" style="position:absolute;left:0;text-align:left;margin-left:243.2pt;margin-top:7.7pt;width:186.95pt;height:29.9pt;z-index:251836416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" filled="f" stroked="f">
                <v:textbox>
                  <w:txbxContent>
                    <w:p w:rsidR="00057682" w:rsidRDefault="00057682" w:rsidP="00057682">
                      <w:r>
                        <w:object w:dxaOrig="1458" w:dyaOrig="891">
                          <v:shape id="_x0000_i1118" type="#_x0000_t75" style="width:28.5pt;height:17.85pt" o:ole="">
                            <v:imagedata r:id="rId13" o:title=""/>
                          </v:shape>
                          <o:OLEObject Type="Embed" ProgID="FXDraw3.Document" ShapeID="_x0000_i1118" DrawAspect="Content" ObjectID="_1388749838" r:id="rId1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  <w:r>
        <w:tab/>
        <w:t xml:space="preserve">            2</w:t>
      </w:r>
      <w:r>
        <w:tab/>
      </w:r>
      <w:r>
        <w:tab/>
        <w:t xml:space="preserve"> 10              24              44               70 </w:t>
      </w:r>
      <w:r>
        <w:tab/>
      </w:r>
    </w:p>
    <w:p w:rsidR="004850F0" w:rsidRDefault="004850F0" w:rsidP="002B2277">
      <w:pPr>
        <w:pStyle w:val="NoSpacing"/>
        <w:ind w:left="-170" w:right="-170"/>
      </w:pPr>
    </w:p>
    <w:p w:rsidR="004850F0" w:rsidRDefault="00057682" w:rsidP="002B2277">
      <w:pPr>
        <w:pStyle w:val="NoSpacing"/>
        <w:ind w:left="-170" w:right="-170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7718DF57" wp14:editId="103D0C83">
                <wp:simplePos x="0" y="0"/>
                <wp:positionH relativeFrom="column">
                  <wp:posOffset>2800350</wp:posOffset>
                </wp:positionH>
                <wp:positionV relativeFrom="paragraph">
                  <wp:posOffset>98425</wp:posOffset>
                </wp:positionV>
                <wp:extent cx="2374265" cy="379730"/>
                <wp:effectExtent l="0" t="0" r="0" b="1270"/>
                <wp:wrapNone/>
                <wp:docPr id="3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7682" w:rsidRDefault="00057682" w:rsidP="00057682">
                            <w:r>
                              <w:object w:dxaOrig="1458" w:dyaOrig="891">
                                <v:shape id="_x0000_i1119" type="#_x0000_t75" style="width:28.5pt;height:17.85pt" o:ole="">
                                  <v:imagedata r:id="rId11" o:title=""/>
                                </v:shape>
                                <o:OLEObject Type="Embed" ProgID="FXDraw3.Document" ShapeID="_x0000_i1119" DrawAspect="Content" ObjectID="_1389105983" r:id="rId14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7" type="#_x0000_t202" style="position:absolute;left:0;text-align:left;margin-left:220.5pt;margin-top:7.75pt;width:186.95pt;height:29.9pt;z-index:25183027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" filled="f" stroked="f">
                <v:textbox>
                  <w:txbxContent>
                    <w:p w:rsidR="00057682" w:rsidRDefault="00057682" w:rsidP="00057682">
                      <w:r>
                        <w:object w:dxaOrig="1458" w:dyaOrig="891">
                          <v:shape id="_x0000_i1119" type="#_x0000_t75" style="width:28.5pt;height:17.85pt" o:ole="">
                            <v:imagedata r:id="rId13" o:title=""/>
                          </v:shape>
                          <o:OLEObject Type="Embed" ProgID="FXDraw3.Document" ShapeID="_x0000_i1119" DrawAspect="Content" ObjectID="_1388749839" r:id="rId1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3E50C758" wp14:editId="3BFC5AA7">
                <wp:simplePos x="0" y="0"/>
                <wp:positionH relativeFrom="column">
                  <wp:posOffset>2255643</wp:posOffset>
                </wp:positionH>
                <wp:positionV relativeFrom="paragraph">
                  <wp:posOffset>91659</wp:posOffset>
                </wp:positionV>
                <wp:extent cx="2374265" cy="379730"/>
                <wp:effectExtent l="0" t="0" r="0" b="1270"/>
                <wp:wrapNone/>
                <wp:docPr id="3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7682" w:rsidRDefault="00057682" w:rsidP="00057682">
                            <w:r>
                              <w:object w:dxaOrig="1458" w:dyaOrig="891">
                                <v:shape id="_x0000_i1120" type="#_x0000_t75" style="width:28.5pt;height:17.85pt" o:ole="">
                                  <v:imagedata r:id="rId11" o:title=""/>
                                </v:shape>
                                <o:OLEObject Type="Embed" ProgID="FXDraw3.Document" ShapeID="_x0000_i1120" DrawAspect="Content" ObjectID="_1389105984" r:id="rId14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8" type="#_x0000_t202" style="position:absolute;left:0;text-align:left;margin-left:177.6pt;margin-top:7.2pt;width:186.95pt;height:29.9pt;z-index:25182822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" filled="f" stroked="f">
                <v:textbox>
                  <w:txbxContent>
                    <w:p w:rsidR="00057682" w:rsidRDefault="00057682" w:rsidP="00057682">
                      <w:r>
                        <w:object w:dxaOrig="1458" w:dyaOrig="891">
                          <v:shape id="_x0000_i1120" type="#_x0000_t75" style="width:28.5pt;height:17.85pt" o:ole="">
                            <v:imagedata r:id="rId13" o:title=""/>
                          </v:shape>
                          <o:OLEObject Type="Embed" ProgID="FXDraw3.Document" ShapeID="_x0000_i1120" DrawAspect="Content" ObjectID="_1388749840" r:id="rId14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5B2E90C8" wp14:editId="247539E0">
                <wp:simplePos x="0" y="0"/>
                <wp:positionH relativeFrom="column">
                  <wp:posOffset>1698625</wp:posOffset>
                </wp:positionH>
                <wp:positionV relativeFrom="paragraph">
                  <wp:posOffset>86557</wp:posOffset>
                </wp:positionV>
                <wp:extent cx="2374265" cy="379730"/>
                <wp:effectExtent l="0" t="0" r="0" b="1270"/>
                <wp:wrapNone/>
                <wp:docPr id="3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7682" w:rsidRDefault="00057682" w:rsidP="00057682">
                            <w:r>
                              <w:object w:dxaOrig="1458" w:dyaOrig="891">
                                <v:shape id="_x0000_i1121" type="#_x0000_t75" style="width:28.5pt;height:17.85pt" o:ole="">
                                  <v:imagedata r:id="rId11" o:title=""/>
                                </v:shape>
                                <o:OLEObject Type="Embed" ProgID="FXDraw3.Document" ShapeID="_x0000_i1121" DrawAspect="Content" ObjectID="_1389105985" r:id="rId14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9" type="#_x0000_t202" style="position:absolute;left:0;text-align:left;margin-left:133.75pt;margin-top:6.8pt;width:186.95pt;height:29.9pt;z-index:251826176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" filled="f" stroked="f">
                <v:textbox>
                  <w:txbxContent>
                    <w:p w:rsidR="00057682" w:rsidRDefault="00057682" w:rsidP="00057682">
                      <w:r>
                        <w:object w:dxaOrig="1458" w:dyaOrig="891">
                          <v:shape id="_x0000_i1121" type="#_x0000_t75" style="width:28.5pt;height:17.85pt" o:ole="">
                            <v:imagedata r:id="rId13" o:title=""/>
                          </v:shape>
                          <o:OLEObject Type="Embed" ProgID="FXDraw3.Document" ShapeID="_x0000_i1121" DrawAspect="Content" ObjectID="_1388749841" r:id="rId1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403A0B76" wp14:editId="0DD6737B">
                <wp:simplePos x="0" y="0"/>
                <wp:positionH relativeFrom="column">
                  <wp:posOffset>1324610</wp:posOffset>
                </wp:positionH>
                <wp:positionV relativeFrom="paragraph">
                  <wp:posOffset>-243205</wp:posOffset>
                </wp:positionV>
                <wp:extent cx="2374265" cy="379730"/>
                <wp:effectExtent l="0" t="0" r="0" b="1270"/>
                <wp:wrapNone/>
                <wp:docPr id="3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7682" w:rsidRDefault="00057682" w:rsidP="00057682">
                            <w:r>
                              <w:object w:dxaOrig="1458" w:dyaOrig="891">
                                <v:shape id="_x0000_i1122" type="#_x0000_t75" style="width:28.5pt;height:17.85pt" o:ole="">
                                  <v:imagedata r:id="rId11" o:title=""/>
                                </v:shape>
                                <o:OLEObject Type="Embed" ProgID="FXDraw3.Document" ShapeID="_x0000_i1122" DrawAspect="Content" ObjectID="_1389105986" r:id="rId14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0" type="#_x0000_t202" style="position:absolute;left:0;text-align:left;margin-left:104.3pt;margin-top:-19.15pt;width:186.95pt;height:29.9pt;z-index:25182412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" filled="f" stroked="f">
                <v:textbox>
                  <w:txbxContent>
                    <w:p w:rsidR="00057682" w:rsidRDefault="00057682" w:rsidP="00057682">
                      <w:r>
                        <w:object w:dxaOrig="1458" w:dyaOrig="891">
                          <v:shape id="_x0000_i1122" type="#_x0000_t75" style="width:28.5pt;height:17.85pt" o:ole="">
                            <v:imagedata r:id="rId13" o:title=""/>
                          </v:shape>
                          <o:OLEObject Type="Embed" ProgID="FXDraw3.Document" ShapeID="_x0000_i1122" DrawAspect="Content" ObjectID="_1388749842" r:id="rId15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  <w:r>
        <w:tab/>
      </w:r>
      <w:r>
        <w:tab/>
        <w:t xml:space="preserve">       8</w:t>
      </w:r>
      <w:r>
        <w:tab/>
        <w:t xml:space="preserve">            14</w:t>
      </w:r>
      <w:r>
        <w:tab/>
        <w:t>20</w:t>
      </w:r>
      <w:r>
        <w:tab/>
        <w:t>26</w:t>
      </w:r>
    </w:p>
    <w:p w:rsidR="004850F0" w:rsidRDefault="004850F0" w:rsidP="002B2277">
      <w:pPr>
        <w:pStyle w:val="NoSpacing"/>
        <w:ind w:left="-170" w:right="-170"/>
      </w:pPr>
    </w:p>
    <w:p w:rsidR="00884A04" w:rsidRDefault="00057682" w:rsidP="002B2277">
      <w:pPr>
        <w:pStyle w:val="NoSpacing"/>
        <w:ind w:left="-170" w:right="-170"/>
      </w:pPr>
      <w:r>
        <w:tab/>
      </w:r>
      <w:r>
        <w:tab/>
      </w:r>
      <w:r>
        <w:tab/>
      </w:r>
      <w:r>
        <w:tab/>
      </w:r>
      <w:r>
        <w:tab/>
        <w:t xml:space="preserve">   6</w:t>
      </w:r>
      <w:r>
        <w:tab/>
        <w:t xml:space="preserve">      6</w:t>
      </w:r>
      <w:r>
        <w:tab/>
        <w:t xml:space="preserve">          6</w:t>
      </w:r>
    </w:p>
    <w:p w:rsidR="00057682" w:rsidRDefault="00057682" w:rsidP="001E3761">
      <w:pPr>
        <w:pStyle w:val="NoSpacing"/>
        <w:ind w:right="-170"/>
      </w:pPr>
      <w:r>
        <w:tab/>
      </w:r>
    </w:p>
    <w:p w:rsidR="00057682" w:rsidRDefault="00057682" w:rsidP="001E3761">
      <w:pPr>
        <w:pStyle w:val="NoSpacing"/>
        <w:ind w:right="-170"/>
      </w:pPr>
      <w:r>
        <w:tab/>
        <w:t>6a = 6, a = 1</w:t>
      </w:r>
      <w:r>
        <w:tab/>
      </w:r>
      <w:r>
        <w:tab/>
      </w:r>
      <w:r>
        <w:tab/>
      </w:r>
      <w:r>
        <w:rPr>
          <w:rFonts w:cstheme="minorHAnsi"/>
        </w:rPr>
        <w:t>√</w:t>
      </w:r>
    </w:p>
    <w:p w:rsidR="00057682" w:rsidRDefault="00057682" w:rsidP="001E3761">
      <w:pPr>
        <w:pStyle w:val="NoSpacing"/>
        <w:ind w:right="-170"/>
      </w:pPr>
      <w:r>
        <w:tab/>
        <w:t>12a + 2b = 8, b = -2</w:t>
      </w:r>
      <w:r>
        <w:tab/>
      </w:r>
      <w:r>
        <w:tab/>
      </w:r>
      <w:r>
        <w:rPr>
          <w:rFonts w:cstheme="minorHAnsi"/>
        </w:rPr>
        <w:t>√</w:t>
      </w:r>
    </w:p>
    <w:p w:rsidR="00057682" w:rsidRDefault="00057682" w:rsidP="001E3761">
      <w:pPr>
        <w:pStyle w:val="NoSpacing"/>
        <w:ind w:right="-170"/>
      </w:pPr>
      <w:r>
        <w:tab/>
        <w:t>7a + 3b + c = 2. C = 1</w:t>
      </w:r>
      <w:r>
        <w:tab/>
      </w:r>
      <w:r>
        <w:tab/>
      </w:r>
      <w:r>
        <w:rPr>
          <w:rFonts w:cstheme="minorHAnsi"/>
        </w:rPr>
        <w:t>√</w:t>
      </w:r>
    </w:p>
    <w:p w:rsidR="00884A04" w:rsidRDefault="00057682" w:rsidP="001E3761">
      <w:pPr>
        <w:pStyle w:val="NoSpacing"/>
        <w:ind w:right="-170"/>
      </w:pPr>
      <w:r>
        <w:tab/>
        <w:t>a + b + c + d = -1, d = -1</w:t>
      </w:r>
      <w:r>
        <w:tab/>
      </w:r>
      <w:r>
        <w:tab/>
      </w:r>
      <w:r>
        <w:rPr>
          <w:rFonts w:cstheme="minorHAnsi"/>
        </w:rPr>
        <w:t>√</w:t>
      </w:r>
      <w:r>
        <w:tab/>
      </w:r>
      <w:r>
        <w:tab/>
      </w:r>
    </w:p>
    <w:p w:rsidR="00057682" w:rsidRDefault="00057682" w:rsidP="001E3761">
      <w:pPr>
        <w:pStyle w:val="NoSpacing"/>
        <w:ind w:right="-170"/>
      </w:pPr>
      <w:r>
        <w:tab/>
      </w:r>
      <w:r w:rsidRPr="00491852">
        <w:rPr>
          <w:position w:val="-4"/>
        </w:rPr>
        <w:object w:dxaOrig="220" w:dyaOrig="200">
          <v:shape id="_x0000_i1031" type="#_x0000_t75" style="width:11pt;height:10pt" o:ole="">
            <v:imagedata r:id="rId151" o:title=""/>
          </v:shape>
          <o:OLEObject Type="Embed" ProgID="Equation.DSMT4" ShapeID="_x0000_i1031" DrawAspect="Content" ObjectID="_1389105895" r:id="rId152"/>
        </w:object>
      </w:r>
      <w:r>
        <w:t xml:space="preserve"> y = x</w:t>
      </w:r>
      <w:r w:rsidRPr="00057682">
        <w:rPr>
          <w:vertAlign w:val="superscript"/>
        </w:rPr>
        <w:t>3</w:t>
      </w:r>
      <w:r>
        <w:t xml:space="preserve"> – 2x</w:t>
      </w:r>
      <w:r w:rsidRPr="00057682">
        <w:rPr>
          <w:vertAlign w:val="superscript"/>
        </w:rPr>
        <w:t>2</w:t>
      </w:r>
      <w:r>
        <w:t xml:space="preserve"> + x – 1</w:t>
      </w:r>
      <w:r>
        <w:tab/>
      </w:r>
      <w:r>
        <w:tab/>
      </w:r>
      <w:r>
        <w:rPr>
          <w:rFonts w:cstheme="minorHAnsi"/>
        </w:rPr>
        <w:t>√</w:t>
      </w:r>
    </w:p>
    <w:p w:rsidR="001E3761" w:rsidRDefault="001E3761" w:rsidP="001E3761">
      <w:pPr>
        <w:pStyle w:val="NoSpacing"/>
        <w:ind w:right="-170"/>
      </w:pPr>
    </w:p>
    <w:p w:rsidR="00884A04" w:rsidRPr="002B2277" w:rsidRDefault="00884A04" w:rsidP="002B2277">
      <w:pPr>
        <w:pStyle w:val="NoSpacing"/>
        <w:ind w:left="-170" w:right="-170"/>
      </w:pPr>
      <w:r>
        <w:t xml:space="preserve">2   </w:t>
      </w:r>
    </w:p>
    <w:tbl>
      <w:tblPr>
        <w:tblStyle w:val="TableGrid"/>
        <w:tblpPr w:leftFromText="180" w:rightFromText="180" w:vertAnchor="text" w:horzAnchor="page" w:tblpX="1754" w:tblpY="166"/>
        <w:tblW w:w="0" w:type="auto"/>
        <w:tblLook w:val="04A0" w:firstRow="1" w:lastRow="0" w:firstColumn="1" w:lastColumn="0" w:noHBand="0" w:noVBand="1"/>
      </w:tblPr>
      <w:tblGrid>
        <w:gridCol w:w="923"/>
        <w:gridCol w:w="924"/>
        <w:gridCol w:w="924"/>
        <w:gridCol w:w="924"/>
        <w:gridCol w:w="927"/>
        <w:gridCol w:w="924"/>
        <w:gridCol w:w="924"/>
      </w:tblGrid>
      <w:tr w:rsidR="00884A04" w:rsidTr="00CC7B90">
        <w:tc>
          <w:tcPr>
            <w:tcW w:w="923" w:type="dxa"/>
          </w:tcPr>
          <w:p w:rsidR="00884A04" w:rsidRDefault="00884A04" w:rsidP="00CC7B90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24" w:type="dxa"/>
          </w:tcPr>
          <w:p w:rsidR="00884A04" w:rsidRDefault="00884A04" w:rsidP="00CC7B90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24" w:type="dxa"/>
          </w:tcPr>
          <w:p w:rsidR="00884A04" w:rsidRDefault="00884A04" w:rsidP="00CC7B90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24" w:type="dxa"/>
          </w:tcPr>
          <w:p w:rsidR="00884A04" w:rsidRDefault="00884A04" w:rsidP="00CC7B90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27" w:type="dxa"/>
          </w:tcPr>
          <w:p w:rsidR="00884A04" w:rsidRDefault="00884A04" w:rsidP="00CC7B90">
            <w:pPr>
              <w:pStyle w:val="NoSpacing"/>
              <w:ind w:right="-170"/>
              <w:jc w:val="center"/>
            </w:pPr>
            <w:r>
              <w:t>4</w:t>
            </w:r>
          </w:p>
        </w:tc>
        <w:tc>
          <w:tcPr>
            <w:tcW w:w="924" w:type="dxa"/>
          </w:tcPr>
          <w:p w:rsidR="00884A04" w:rsidRDefault="00884A04" w:rsidP="00CC7B90">
            <w:pPr>
              <w:pStyle w:val="NoSpacing"/>
              <w:ind w:right="-170"/>
              <w:jc w:val="center"/>
            </w:pPr>
            <w:r>
              <w:t>5</w:t>
            </w:r>
          </w:p>
        </w:tc>
        <w:tc>
          <w:tcPr>
            <w:tcW w:w="924" w:type="dxa"/>
          </w:tcPr>
          <w:p w:rsidR="00884A04" w:rsidRDefault="00884A04" w:rsidP="00CC7B90">
            <w:pPr>
              <w:pStyle w:val="NoSpacing"/>
              <w:ind w:right="-170"/>
              <w:jc w:val="center"/>
            </w:pPr>
            <w:r>
              <w:t>6</w:t>
            </w:r>
          </w:p>
        </w:tc>
      </w:tr>
      <w:tr w:rsidR="00884A04" w:rsidTr="00CC7B90">
        <w:tc>
          <w:tcPr>
            <w:tcW w:w="923" w:type="dxa"/>
          </w:tcPr>
          <w:p w:rsidR="00884A04" w:rsidRDefault="00884A04" w:rsidP="00CC7B90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24" w:type="dxa"/>
          </w:tcPr>
          <w:p w:rsidR="00884A04" w:rsidRDefault="00F137E3" w:rsidP="00CC7B90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844608" behindDoc="0" locked="0" layoutInCell="1" allowOverlap="1" wp14:anchorId="350B597A" wp14:editId="0F7475E4">
                      <wp:simplePos x="0" y="0"/>
                      <wp:positionH relativeFrom="column">
                        <wp:posOffset>234950</wp:posOffset>
                      </wp:positionH>
                      <wp:positionV relativeFrom="paragraph">
                        <wp:posOffset>125095</wp:posOffset>
                      </wp:positionV>
                      <wp:extent cx="2374265" cy="379730"/>
                      <wp:effectExtent l="0" t="0" r="0" b="1270"/>
                      <wp:wrapNone/>
                      <wp:docPr id="35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379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57682" w:rsidRDefault="00057682" w:rsidP="00057682">
                                  <w:r>
                                    <w:object w:dxaOrig="1458" w:dyaOrig="891">
                                      <v:shape id="_x0000_i1123" type="#_x0000_t75" style="width:28.5pt;height:17.85pt" o:ole="">
                                        <v:imagedata r:id="rId11" o:title=""/>
                                      </v:shape>
                                      <o:OLEObject Type="Embed" ProgID="FXDraw3.Document" ShapeID="_x0000_i1123" DrawAspect="Content" ObjectID="_1389105987" r:id="rId15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91" type="#_x0000_t202" style="position:absolute;left:0;text-align:left;margin-left:18.5pt;margin-top:9.85pt;width:186.95pt;height:29.9pt;z-index:25184460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" filled="f" stroked="f">
                      <v:textbox>
                        <w:txbxContent>
                          <w:p w:rsidR="00057682" w:rsidRDefault="00057682" w:rsidP="00057682">
                            <w:r>
                              <w:object w:dxaOrig="1458" w:dyaOrig="891">
                                <v:shape id="_x0000_i1123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123" DrawAspect="Content" ObjectID="_1388749843" r:id="rId15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84A04">
              <w:t>5</w:t>
            </w:r>
          </w:p>
        </w:tc>
        <w:tc>
          <w:tcPr>
            <w:tcW w:w="924" w:type="dxa"/>
          </w:tcPr>
          <w:p w:rsidR="00884A04" w:rsidRDefault="00F137E3" w:rsidP="00CC7B90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852800" behindDoc="0" locked="0" layoutInCell="1" allowOverlap="1" wp14:anchorId="4A29D636" wp14:editId="420BB0F4">
                      <wp:simplePos x="0" y="0"/>
                      <wp:positionH relativeFrom="column">
                        <wp:posOffset>281940</wp:posOffset>
                      </wp:positionH>
                      <wp:positionV relativeFrom="paragraph">
                        <wp:posOffset>127635</wp:posOffset>
                      </wp:positionV>
                      <wp:extent cx="2374265" cy="379730"/>
                      <wp:effectExtent l="0" t="0" r="0" b="1270"/>
                      <wp:wrapNone/>
                      <wp:docPr id="36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379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37E3" w:rsidRDefault="00F137E3" w:rsidP="00F137E3">
                                  <w:r>
                                    <w:object w:dxaOrig="1458" w:dyaOrig="891">
                                      <v:shape id="_x0000_i1124" type="#_x0000_t75" style="width:28.5pt;height:17.85pt" o:ole="">
                                        <v:imagedata r:id="rId11" o:title=""/>
                                      </v:shape>
                                      <o:OLEObject Type="Embed" ProgID="FXDraw3.Document" ShapeID="_x0000_i1124" DrawAspect="Content" ObjectID="_1389105988" r:id="rId15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92" type="#_x0000_t202" style="position:absolute;left:0;text-align:left;margin-left:22.2pt;margin-top:10.05pt;width:186.95pt;height:29.9pt;z-index:25185280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" filled="f" stroked="f">
                      <v:textbox>
                        <w:txbxContent>
                          <w:p w:rsidR="00F137E3" w:rsidRDefault="00F137E3" w:rsidP="00F137E3">
                            <w:r>
                              <w:object w:dxaOrig="1458" w:dyaOrig="891">
                                <v:shape id="_x0000_i1124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124" DrawAspect="Content" ObjectID="_1388749844" r:id="rId15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84A04">
              <w:t>5</w:t>
            </w:r>
          </w:p>
        </w:tc>
        <w:tc>
          <w:tcPr>
            <w:tcW w:w="924" w:type="dxa"/>
          </w:tcPr>
          <w:p w:rsidR="00884A04" w:rsidRDefault="00F137E3" w:rsidP="00CC7B90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854848" behindDoc="0" locked="0" layoutInCell="1" allowOverlap="1" wp14:anchorId="2F2B683E" wp14:editId="2F4ACBEB">
                      <wp:simplePos x="0" y="0"/>
                      <wp:positionH relativeFrom="column">
                        <wp:posOffset>295747</wp:posOffset>
                      </wp:positionH>
                      <wp:positionV relativeFrom="paragraph">
                        <wp:posOffset>109551</wp:posOffset>
                      </wp:positionV>
                      <wp:extent cx="2374265" cy="379730"/>
                      <wp:effectExtent l="0" t="0" r="0" b="1270"/>
                      <wp:wrapNone/>
                      <wp:docPr id="36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379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37E3" w:rsidRDefault="00F137E3" w:rsidP="00F137E3">
                                  <w:r>
                                    <w:object w:dxaOrig="1458" w:dyaOrig="891">
                                      <v:shape id="_x0000_i1125" type="#_x0000_t75" style="width:28.5pt;height:17.85pt" o:ole="">
                                        <v:imagedata r:id="rId11" o:title=""/>
                                      </v:shape>
                                      <o:OLEObject Type="Embed" ProgID="FXDraw3.Document" ShapeID="_x0000_i1125" DrawAspect="Content" ObjectID="_1389105989" r:id="rId15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93" type="#_x0000_t202" style="position:absolute;left:0;text-align:left;margin-left:23.3pt;margin-top:8.65pt;width:186.95pt;height:29.9pt;z-index:25185484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" filled="f" stroked="f">
                      <v:textbox>
                        <w:txbxContent>
                          <w:p w:rsidR="00F137E3" w:rsidRDefault="00F137E3" w:rsidP="00F137E3">
                            <w:r>
                              <w:object w:dxaOrig="1458" w:dyaOrig="891">
                                <v:shape id="_x0000_i1125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125" DrawAspect="Content" ObjectID="_1388749845" r:id="rId15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84A04">
              <w:t>-1</w:t>
            </w:r>
          </w:p>
        </w:tc>
        <w:tc>
          <w:tcPr>
            <w:tcW w:w="927" w:type="dxa"/>
          </w:tcPr>
          <w:p w:rsidR="00884A04" w:rsidRDefault="00F137E3" w:rsidP="00CC7B90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856896" behindDoc="0" locked="0" layoutInCell="1" allowOverlap="1" wp14:anchorId="13AFCD70" wp14:editId="5A68F191">
                      <wp:simplePos x="0" y="0"/>
                      <wp:positionH relativeFrom="column">
                        <wp:posOffset>254000</wp:posOffset>
                      </wp:positionH>
                      <wp:positionV relativeFrom="paragraph">
                        <wp:posOffset>99549</wp:posOffset>
                      </wp:positionV>
                      <wp:extent cx="606425" cy="379730"/>
                      <wp:effectExtent l="0" t="0" r="0" b="1270"/>
                      <wp:wrapNone/>
                      <wp:docPr id="36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06425" cy="379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37E3" w:rsidRDefault="00F137E3" w:rsidP="00F137E3">
                                  <w:r>
                                    <w:object w:dxaOrig="1458" w:dyaOrig="891">
                                      <v:shape id="_x0000_i1126" type="#_x0000_t75" style="width:28.5pt;height:17.85pt" o:ole="">
                                        <v:imagedata r:id="rId11" o:title=""/>
                                      </v:shape>
                                      <o:OLEObject Type="Embed" ProgID="FXDraw3.Document" ShapeID="_x0000_i1126" DrawAspect="Content" ObjectID="_1389105990" r:id="rId15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94" type="#_x0000_t202" style="position:absolute;left:0;text-align:left;margin-left:20pt;margin-top:7.85pt;width:47.75pt;height:29.9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" filled="f" stroked="f">
                      <v:textbox>
                        <w:txbxContent>
                          <w:p w:rsidR="00F137E3" w:rsidRDefault="00F137E3" w:rsidP="00F137E3">
                            <w:r>
                              <w:object w:dxaOrig="1458" w:dyaOrig="891">
                                <v:shape id="_x0000_i1126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126" DrawAspect="Content" ObjectID="_1388749846" r:id="rId16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84A04">
              <w:t>-19</w:t>
            </w:r>
          </w:p>
        </w:tc>
        <w:tc>
          <w:tcPr>
            <w:tcW w:w="924" w:type="dxa"/>
          </w:tcPr>
          <w:p w:rsidR="00884A04" w:rsidRDefault="00F137E3" w:rsidP="00CC7B90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858944" behindDoc="0" locked="0" layoutInCell="1" allowOverlap="1" wp14:anchorId="45A321C9" wp14:editId="1E53EEF8">
                      <wp:simplePos x="0" y="0"/>
                      <wp:positionH relativeFrom="column">
                        <wp:posOffset>274320</wp:posOffset>
                      </wp:positionH>
                      <wp:positionV relativeFrom="paragraph">
                        <wp:posOffset>107006</wp:posOffset>
                      </wp:positionV>
                      <wp:extent cx="2374265" cy="379730"/>
                      <wp:effectExtent l="0" t="0" r="0" b="1270"/>
                      <wp:wrapNone/>
                      <wp:docPr id="36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3797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37E3" w:rsidRDefault="00F137E3" w:rsidP="00F137E3">
                                  <w:r>
                                    <w:object w:dxaOrig="1458" w:dyaOrig="891">
                                      <v:shape id="_x0000_i1127" type="#_x0000_t75" style="width:28.5pt;height:17.85pt" o:ole="">
                                        <v:imagedata r:id="rId11" o:title=""/>
                                      </v:shape>
                                      <o:OLEObject Type="Embed" ProgID="FXDraw3.Document" ShapeID="_x0000_i1127" DrawAspect="Content" ObjectID="_1389105991" r:id="rId16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95" type="#_x0000_t202" style="position:absolute;left:0;text-align:left;margin-left:21.6pt;margin-top:8.45pt;width:186.95pt;height:29.9pt;z-index:25185894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" filled="f" stroked="f">
                      <v:textbox>
                        <w:txbxContent>
                          <w:p w:rsidR="00F137E3" w:rsidRDefault="00F137E3" w:rsidP="00F137E3">
                            <w:r>
                              <w:object w:dxaOrig="1458" w:dyaOrig="891">
                                <v:shape id="_x0000_i1127" type="#_x0000_t75" style="width:28.5pt;height:17.85pt" o:ole="">
                                  <v:imagedata r:id="rId13" o:title=""/>
                                </v:shape>
                                <o:OLEObject Type="Embed" ProgID="FXDraw3.Document" ShapeID="_x0000_i1127" DrawAspect="Content" ObjectID="_1388749847" r:id="rId16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84A04">
              <w:t>-55</w:t>
            </w:r>
          </w:p>
        </w:tc>
        <w:tc>
          <w:tcPr>
            <w:tcW w:w="924" w:type="dxa"/>
          </w:tcPr>
          <w:p w:rsidR="00884A04" w:rsidRDefault="00884A04" w:rsidP="00CC7B90">
            <w:pPr>
              <w:pStyle w:val="NoSpacing"/>
              <w:ind w:right="-170"/>
              <w:jc w:val="center"/>
            </w:pPr>
            <w:r>
              <w:t>-115</w:t>
            </w:r>
          </w:p>
        </w:tc>
      </w:tr>
    </w:tbl>
    <w:p w:rsidR="00884A04" w:rsidRDefault="00F137E3" w:rsidP="00884A04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41339DDD" wp14:editId="743BFFC6">
                <wp:simplePos x="0" y="0"/>
                <wp:positionH relativeFrom="column">
                  <wp:posOffset>-1257300</wp:posOffset>
                </wp:positionH>
                <wp:positionV relativeFrom="paragraph">
                  <wp:posOffset>644525</wp:posOffset>
                </wp:positionV>
                <wp:extent cx="2374265" cy="379730"/>
                <wp:effectExtent l="0" t="0" r="0" b="1270"/>
                <wp:wrapNone/>
                <wp:docPr id="36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137E3" w:rsidRDefault="00F137E3" w:rsidP="00F137E3">
                            <w:r>
                              <w:object w:dxaOrig="1458" w:dyaOrig="891">
                                <v:shape id="_x0000_i1128" type="#_x0000_t75" style="width:28.5pt;height:17.85pt" o:ole="">
                                  <v:imagedata r:id="rId11" o:title=""/>
                                </v:shape>
                                <o:OLEObject Type="Embed" ProgID="FXDraw3.Document" ShapeID="_x0000_i1128" DrawAspect="Content" ObjectID="_1389105992" r:id="rId16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6" type="#_x0000_t202" style="position:absolute;margin-left:-99pt;margin-top:50.75pt;width:186.95pt;height:29.9pt;z-index:25186304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" filled="f" stroked="f">
                <v:textbox>
                  <w:txbxContent>
                    <w:p w:rsidR="00F137E3" w:rsidRDefault="00F137E3" w:rsidP="00F137E3">
                      <w:r>
                        <w:object w:dxaOrig="1458" w:dyaOrig="891">
                          <v:shape id="_x0000_i1128" type="#_x0000_t75" style="width:28.5pt;height:17.85pt" o:ole="">
                            <v:imagedata r:id="rId13" o:title=""/>
                          </v:shape>
                          <o:OLEObject Type="Embed" ProgID="FXDraw3.Document" ShapeID="_x0000_i1128" DrawAspect="Content" ObjectID="_1388749848" r:id="rId16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6785A06A" wp14:editId="0C67E3FE">
                <wp:simplePos x="0" y="0"/>
                <wp:positionH relativeFrom="column">
                  <wp:posOffset>-1812925</wp:posOffset>
                </wp:positionH>
                <wp:positionV relativeFrom="paragraph">
                  <wp:posOffset>651510</wp:posOffset>
                </wp:positionV>
                <wp:extent cx="2374265" cy="379730"/>
                <wp:effectExtent l="0" t="0" r="0" b="1270"/>
                <wp:wrapNone/>
                <wp:docPr id="36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137E3" w:rsidRDefault="00F137E3" w:rsidP="00F137E3">
                            <w:r>
                              <w:object w:dxaOrig="1458" w:dyaOrig="891">
                                <v:shape id="_x0000_i1129" type="#_x0000_t75" style="width:28.5pt;height:17.85pt" o:ole="">
                                  <v:imagedata r:id="rId11" o:title=""/>
                                </v:shape>
                                <o:OLEObject Type="Embed" ProgID="FXDraw3.Document" ShapeID="_x0000_i1129" DrawAspect="Content" ObjectID="_1389105993" r:id="rId16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7" type="#_x0000_t202" style="position:absolute;margin-left:-142.75pt;margin-top:51.3pt;width:186.95pt;height:29.9pt;z-index:25186508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" filled="f" stroked="f">
                <v:textbox>
                  <w:txbxContent>
                    <w:p w:rsidR="00F137E3" w:rsidRDefault="00F137E3" w:rsidP="00F137E3">
                      <w:r>
                        <w:object w:dxaOrig="1458" w:dyaOrig="891">
                          <v:shape id="_x0000_i1129" type="#_x0000_t75" style="width:28.5pt;height:17.85pt" o:ole="">
                            <v:imagedata r:id="rId13" o:title=""/>
                          </v:shape>
                          <o:OLEObject Type="Embed" ProgID="FXDraw3.Document" ShapeID="_x0000_i1129" DrawAspect="Content" ObjectID="_1388749849" r:id="rId16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08A246D1" wp14:editId="54837499">
                <wp:simplePos x="0" y="0"/>
                <wp:positionH relativeFrom="column">
                  <wp:posOffset>-2372995</wp:posOffset>
                </wp:positionH>
                <wp:positionV relativeFrom="paragraph">
                  <wp:posOffset>645795</wp:posOffset>
                </wp:positionV>
                <wp:extent cx="2374265" cy="379730"/>
                <wp:effectExtent l="0" t="0" r="0" b="1270"/>
                <wp:wrapNone/>
                <wp:docPr id="3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137E3" w:rsidRDefault="00F137E3" w:rsidP="00F137E3">
                            <w:r>
                              <w:object w:dxaOrig="1458" w:dyaOrig="891">
                                <v:shape id="_x0000_i1130" type="#_x0000_t75" style="width:28.5pt;height:17.85pt" o:ole="">
                                  <v:imagedata r:id="rId11" o:title=""/>
                                </v:shape>
                                <o:OLEObject Type="Embed" ProgID="FXDraw3.Document" ShapeID="_x0000_i1130" DrawAspect="Content" ObjectID="_1389105994" r:id="rId16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8" type="#_x0000_t202" style="position:absolute;margin-left:-186.85pt;margin-top:50.85pt;width:186.95pt;height:29.9pt;z-index:25184870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" filled="f" stroked="f">
                <v:textbox>
                  <w:txbxContent>
                    <w:p w:rsidR="00F137E3" w:rsidRDefault="00F137E3" w:rsidP="00F137E3">
                      <w:r>
                        <w:object w:dxaOrig="1458" w:dyaOrig="891">
                          <v:shape id="_x0000_i1130" type="#_x0000_t75" style="width:28.5pt;height:17.85pt" o:ole="">
                            <v:imagedata r:id="rId13" o:title=""/>
                          </v:shape>
                          <o:OLEObject Type="Embed" ProgID="FXDraw3.Document" ShapeID="_x0000_i1130" DrawAspect="Content" ObjectID="_1388749850" r:id="rId16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521D0605" wp14:editId="3E7CD1FF">
                <wp:simplePos x="0" y="0"/>
                <wp:positionH relativeFrom="column">
                  <wp:posOffset>-2976880</wp:posOffset>
                </wp:positionH>
                <wp:positionV relativeFrom="paragraph">
                  <wp:posOffset>651510</wp:posOffset>
                </wp:positionV>
                <wp:extent cx="2374265" cy="379730"/>
                <wp:effectExtent l="0" t="0" r="0" b="1270"/>
                <wp:wrapNone/>
                <wp:docPr id="3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137E3" w:rsidRDefault="00F137E3" w:rsidP="00F137E3">
                            <w:r>
                              <w:object w:dxaOrig="1458" w:dyaOrig="891">
                                <v:shape id="_x0000_i1131" type="#_x0000_t75" style="width:28.5pt;height:17.85pt" o:ole="">
                                  <v:imagedata r:id="rId11" o:title=""/>
                                </v:shape>
                                <o:OLEObject Type="Embed" ProgID="FXDraw3.Document" ShapeID="_x0000_i1131" DrawAspect="Content" ObjectID="_1389105995" r:id="rId16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9" type="#_x0000_t202" style="position:absolute;margin-left:-234.4pt;margin-top:51.3pt;width:186.95pt;height:29.9pt;z-index:25185075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" filled="f" stroked="f">
                <v:textbox>
                  <w:txbxContent>
                    <w:p w:rsidR="00F137E3" w:rsidRDefault="00F137E3" w:rsidP="00F137E3">
                      <w:r>
                        <w:object w:dxaOrig="1458" w:dyaOrig="891">
                          <v:shape id="_x0000_i1131" type="#_x0000_t75" style="width:28.5pt;height:17.85pt" o:ole="">
                            <v:imagedata r:id="rId13" o:title=""/>
                          </v:shape>
                          <o:OLEObject Type="Embed" ProgID="FXDraw3.Document" ShapeID="_x0000_i1131" DrawAspect="Content" ObjectID="_1388749851" r:id="rId17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84A04">
        <w:tab/>
      </w:r>
      <w:r w:rsidR="00884A04">
        <w:tab/>
      </w:r>
      <w:r w:rsidR="00884A04">
        <w:tab/>
      </w:r>
      <w:r w:rsidR="00884A04">
        <w:tab/>
      </w:r>
      <w:r w:rsidR="00884A04">
        <w:tab/>
      </w:r>
      <w:r w:rsidR="00884A04">
        <w:tab/>
      </w:r>
      <w:r w:rsidR="00884A04">
        <w:tab/>
      </w:r>
      <w:r w:rsidR="00884A04">
        <w:tab/>
      </w:r>
      <w:r w:rsidR="00884A04">
        <w:tab/>
      </w:r>
      <w:r w:rsidR="00884A04">
        <w:tab/>
      </w:r>
      <w:r>
        <w:tab/>
        <w:t xml:space="preserve">            0</w:t>
      </w:r>
      <w:r>
        <w:tab/>
      </w:r>
      <w:r>
        <w:tab/>
        <w:t xml:space="preserve">   -6</w:t>
      </w:r>
      <w:r>
        <w:tab/>
        <w:t xml:space="preserve">     -18</w:t>
      </w:r>
      <w:r>
        <w:tab/>
        <w:t xml:space="preserve">         -36</w:t>
      </w:r>
      <w:r>
        <w:tab/>
        <w:t xml:space="preserve">-60    </w:t>
      </w:r>
      <w:r>
        <w:tab/>
      </w:r>
    </w:p>
    <w:p w:rsidR="00884A04" w:rsidRDefault="00F137E3" w:rsidP="00884A04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70BCA915" wp14:editId="10AF8C55">
                <wp:simplePos x="0" y="0"/>
                <wp:positionH relativeFrom="column">
                  <wp:posOffset>2874645</wp:posOffset>
                </wp:positionH>
                <wp:positionV relativeFrom="paragraph">
                  <wp:posOffset>74930</wp:posOffset>
                </wp:positionV>
                <wp:extent cx="2374265" cy="379730"/>
                <wp:effectExtent l="0" t="0" r="0" b="1270"/>
                <wp:wrapNone/>
                <wp:docPr id="3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137E3" w:rsidRDefault="00F137E3" w:rsidP="00F137E3">
                            <w:r>
                              <w:object w:dxaOrig="1458" w:dyaOrig="891">
                                <v:shape id="_x0000_i1132" type="#_x0000_t75" style="width:28.5pt;height:17.85pt" o:ole="">
                                  <v:imagedata r:id="rId11" o:title=""/>
                                </v:shape>
                                <o:OLEObject Type="Embed" ProgID="FXDraw3.Document" ShapeID="_x0000_i1132" DrawAspect="Content" ObjectID="_1389105996" r:id="rId17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0" type="#_x0000_t202" style="position:absolute;margin-left:226.35pt;margin-top:5.9pt;width:186.95pt;height:29.9pt;z-index:251846656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" filled="f" stroked="f">
                <v:textbox>
                  <w:txbxContent>
                    <w:p w:rsidR="00F137E3" w:rsidRDefault="00F137E3" w:rsidP="00F137E3">
                      <w:r>
                        <w:object w:dxaOrig="1458" w:dyaOrig="891">
                          <v:shape id="_x0000_i1132" type="#_x0000_t75" style="width:28.5pt;height:17.85pt" o:ole="">
                            <v:imagedata r:id="rId13" o:title=""/>
                          </v:shape>
                          <o:OLEObject Type="Embed" ProgID="FXDraw3.Document" ShapeID="_x0000_i1132" DrawAspect="Content" ObjectID="_1388749852" r:id="rId17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 wp14:anchorId="3DA373F5" wp14:editId="42A4543F">
                <wp:simplePos x="0" y="0"/>
                <wp:positionH relativeFrom="column">
                  <wp:posOffset>2319020</wp:posOffset>
                </wp:positionH>
                <wp:positionV relativeFrom="paragraph">
                  <wp:posOffset>73660</wp:posOffset>
                </wp:positionV>
                <wp:extent cx="2374265" cy="379730"/>
                <wp:effectExtent l="0" t="0" r="0" b="1270"/>
                <wp:wrapNone/>
                <wp:docPr id="36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137E3" w:rsidRDefault="00F137E3" w:rsidP="00F137E3">
                            <w:r>
                              <w:object w:dxaOrig="1458" w:dyaOrig="891">
                                <v:shape id="_x0000_i1133" type="#_x0000_t75" style="width:28.5pt;height:17.85pt" o:ole="">
                                  <v:imagedata r:id="rId11" o:title=""/>
                                </v:shape>
                                <o:OLEObject Type="Embed" ProgID="FXDraw3.Document" ShapeID="_x0000_i1133" DrawAspect="Content" ObjectID="_1389105997" r:id="rId17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1" type="#_x0000_t202" style="position:absolute;margin-left:182.6pt;margin-top:5.8pt;width:186.95pt;height:29.9pt;z-index:251867136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" filled="f" stroked="f">
                <v:textbox>
                  <w:txbxContent>
                    <w:p w:rsidR="00F137E3" w:rsidRDefault="00F137E3" w:rsidP="00F137E3">
                      <w:r>
                        <w:object w:dxaOrig="1458" w:dyaOrig="891">
                          <v:shape id="_x0000_i1133" type="#_x0000_t75" style="width:28.5pt;height:17.85pt" o:ole="">
                            <v:imagedata r:id="rId13" o:title=""/>
                          </v:shape>
                          <o:OLEObject Type="Embed" ProgID="FXDraw3.Document" ShapeID="_x0000_i1133" DrawAspect="Content" ObjectID="_1388749853" r:id="rId17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3540D159" wp14:editId="12AC22B8">
                <wp:simplePos x="0" y="0"/>
                <wp:positionH relativeFrom="column">
                  <wp:posOffset>1696085</wp:posOffset>
                </wp:positionH>
                <wp:positionV relativeFrom="paragraph">
                  <wp:posOffset>113665</wp:posOffset>
                </wp:positionV>
                <wp:extent cx="2374265" cy="379730"/>
                <wp:effectExtent l="0" t="0" r="0" b="1270"/>
                <wp:wrapNone/>
                <wp:docPr id="36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137E3" w:rsidRDefault="00F137E3" w:rsidP="00F137E3">
                            <w:r>
                              <w:object w:dxaOrig="1458" w:dyaOrig="891">
                                <v:shape id="_x0000_i1134" type="#_x0000_t75" style="width:28.5pt;height:17.85pt" o:ole="">
                                  <v:imagedata r:id="rId11" o:title=""/>
                                </v:shape>
                                <o:OLEObject Type="Embed" ProgID="FXDraw3.Document" ShapeID="_x0000_i1134" DrawAspect="Content" ObjectID="_1389105998" r:id="rId17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2" type="#_x0000_t202" style="position:absolute;margin-left:133.55pt;margin-top:8.95pt;width:186.95pt;height:29.9pt;z-index:25186099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" filled="f" stroked="f">
                <v:textbox>
                  <w:txbxContent>
                    <w:p w:rsidR="00F137E3" w:rsidRDefault="00F137E3" w:rsidP="00F137E3">
                      <w:r>
                        <w:object w:dxaOrig="1458" w:dyaOrig="891">
                          <v:shape id="_x0000_i1134" type="#_x0000_t75" style="width:28.5pt;height:17.85pt" o:ole="">
                            <v:imagedata r:id="rId13" o:title=""/>
                          </v:shape>
                          <o:OLEObject Type="Embed" ProgID="FXDraw3.Document" ShapeID="_x0000_i1134" DrawAspect="Content" ObjectID="_1388749854" r:id="rId17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  <w:r>
        <w:tab/>
        <w:t xml:space="preserve">        -6</w:t>
      </w:r>
      <w:r>
        <w:tab/>
        <w:t xml:space="preserve">            -12</w:t>
      </w:r>
      <w:r>
        <w:tab/>
        <w:t>-18</w:t>
      </w:r>
      <w:r>
        <w:tab/>
        <w:t xml:space="preserve">  -24</w:t>
      </w:r>
    </w:p>
    <w:p w:rsidR="00884A04" w:rsidRDefault="00F137E3" w:rsidP="00884A04">
      <w:r>
        <w:tab/>
      </w:r>
      <w:r>
        <w:tab/>
      </w:r>
      <w:r>
        <w:tab/>
      </w:r>
      <w:r>
        <w:tab/>
        <w:t xml:space="preserve">   -6</w:t>
      </w:r>
      <w:r>
        <w:tab/>
        <w:t xml:space="preserve">        -6</w:t>
      </w:r>
      <w:r>
        <w:tab/>
        <w:t xml:space="preserve">            -6</w:t>
      </w:r>
    </w:p>
    <w:p w:rsidR="00884A04" w:rsidRDefault="00F137E3" w:rsidP="00F137E3">
      <w:pPr>
        <w:pStyle w:val="NoSpacing"/>
        <w:rPr>
          <w:rFonts w:cstheme="minorHAnsi"/>
        </w:rPr>
      </w:pPr>
      <w:r>
        <w:tab/>
        <w:t>6a = -6, a = -1</w:t>
      </w:r>
      <w:r>
        <w:tab/>
      </w:r>
      <w:r>
        <w:tab/>
      </w:r>
      <w:r>
        <w:tab/>
      </w:r>
      <w:r>
        <w:rPr>
          <w:rFonts w:cstheme="minorHAnsi"/>
        </w:rPr>
        <w:t>√</w:t>
      </w:r>
    </w:p>
    <w:p w:rsidR="00F137E3" w:rsidRDefault="00F137E3" w:rsidP="00F137E3">
      <w:pPr>
        <w:pStyle w:val="NoSpacing"/>
        <w:rPr>
          <w:rFonts w:cstheme="minorHAnsi"/>
        </w:rPr>
      </w:pPr>
      <w:r>
        <w:rPr>
          <w:rFonts w:cstheme="minorHAnsi"/>
        </w:rPr>
        <w:tab/>
        <w:t>12a + 2b = -6, b = 3</w:t>
      </w:r>
      <w:r>
        <w:rPr>
          <w:rFonts w:cstheme="minorHAnsi"/>
        </w:rPr>
        <w:tab/>
      </w:r>
      <w:r>
        <w:rPr>
          <w:rFonts w:cstheme="minorHAnsi"/>
        </w:rPr>
        <w:tab/>
        <w:t>√</w:t>
      </w:r>
    </w:p>
    <w:p w:rsidR="00F137E3" w:rsidRDefault="00F137E3" w:rsidP="00F137E3">
      <w:pPr>
        <w:pStyle w:val="NoSpacing"/>
        <w:rPr>
          <w:rFonts w:cstheme="minorHAnsi"/>
        </w:rPr>
      </w:pPr>
      <w:r>
        <w:rPr>
          <w:rFonts w:cstheme="minorHAnsi"/>
        </w:rPr>
        <w:tab/>
        <w:t>7a + 3b + c = 0, c = -2</w:t>
      </w:r>
      <w:r>
        <w:rPr>
          <w:rFonts w:cstheme="minorHAnsi"/>
        </w:rPr>
        <w:tab/>
      </w:r>
      <w:r>
        <w:rPr>
          <w:rFonts w:cstheme="minorHAnsi"/>
        </w:rPr>
        <w:tab/>
        <w:t>√</w:t>
      </w:r>
    </w:p>
    <w:p w:rsidR="00F137E3" w:rsidRDefault="00F137E3" w:rsidP="00F137E3">
      <w:pPr>
        <w:pStyle w:val="NoSpacing"/>
        <w:rPr>
          <w:rFonts w:cstheme="minorHAnsi"/>
        </w:rPr>
      </w:pPr>
      <w:r>
        <w:rPr>
          <w:rFonts w:cstheme="minorHAnsi"/>
        </w:rPr>
        <w:tab/>
        <w:t>a + b + c + d = 5, d = 5</w:t>
      </w:r>
      <w:r>
        <w:rPr>
          <w:rFonts w:cstheme="minorHAnsi"/>
        </w:rPr>
        <w:tab/>
      </w:r>
      <w:r>
        <w:rPr>
          <w:rFonts w:cstheme="minorHAnsi"/>
        </w:rPr>
        <w:tab/>
        <w:t>√</w:t>
      </w:r>
    </w:p>
    <w:p w:rsidR="00F137E3" w:rsidRDefault="00F137E3" w:rsidP="00F137E3">
      <w:pPr>
        <w:pStyle w:val="NoSpacing"/>
        <w:rPr>
          <w:rFonts w:cstheme="minorHAnsi"/>
        </w:rPr>
      </w:pPr>
      <w:r>
        <w:rPr>
          <w:rFonts w:cstheme="minorHAnsi"/>
        </w:rPr>
        <w:tab/>
      </w:r>
      <w:r w:rsidRPr="00491852">
        <w:rPr>
          <w:position w:val="-4"/>
        </w:rPr>
        <w:object w:dxaOrig="220" w:dyaOrig="200">
          <v:shape id="_x0000_i1032" type="#_x0000_t75" style="width:11pt;height:10pt" o:ole="">
            <v:imagedata r:id="rId177" o:title=""/>
          </v:shape>
          <o:OLEObject Type="Embed" ProgID="Equation.DSMT4" ShapeID="_x0000_i1032" DrawAspect="Content" ObjectID="_1389105896" r:id="rId178"/>
        </w:object>
      </w:r>
      <w:r>
        <w:t xml:space="preserve"> y = -x</w:t>
      </w:r>
      <w:r w:rsidRPr="00F137E3">
        <w:rPr>
          <w:vertAlign w:val="superscript"/>
        </w:rPr>
        <w:t>3</w:t>
      </w:r>
      <w:r>
        <w:t xml:space="preserve"> + 3x</w:t>
      </w:r>
      <w:r w:rsidRPr="00F137E3">
        <w:rPr>
          <w:vertAlign w:val="superscript"/>
        </w:rPr>
        <w:t>2</w:t>
      </w:r>
      <w:r>
        <w:t xml:space="preserve"> – 2x + 5</w:t>
      </w:r>
      <w:r>
        <w:tab/>
      </w:r>
      <w:r>
        <w:tab/>
      </w:r>
      <w:r>
        <w:rPr>
          <w:rFonts w:cstheme="minorHAnsi"/>
        </w:rPr>
        <w:t>√</w:t>
      </w:r>
    </w:p>
    <w:p w:rsidR="00884A04" w:rsidRPr="00F63335" w:rsidRDefault="001E3761" w:rsidP="00884A04">
      <w:pPr>
        <w:rPr>
          <w:b/>
        </w:rPr>
      </w:pPr>
      <w:r>
        <w:rPr>
          <w:b/>
        </w:rPr>
        <w:lastRenderedPageBreak/>
        <w:t>Part D</w:t>
      </w:r>
      <w:r>
        <w:rPr>
          <w:b/>
        </w:rPr>
        <w:tab/>
        <w:t>(6</w:t>
      </w:r>
      <w:r w:rsidR="00884A04" w:rsidRPr="00F63335">
        <w:rPr>
          <w:b/>
        </w:rPr>
        <w:t xml:space="preserve"> marks)</w:t>
      </w:r>
    </w:p>
    <w:p w:rsidR="00884A04" w:rsidRDefault="00F63335" w:rsidP="00884A04">
      <w:pPr>
        <w:rPr>
          <w:rFonts w:eastAsiaTheme="minorEastAsia"/>
        </w:rPr>
      </w:pPr>
      <w:r>
        <w:t xml:space="preserve">In this </w:t>
      </w:r>
      <w:r w:rsidRPr="00C0416F">
        <w:rPr>
          <w:b/>
        </w:rPr>
        <w:t>reciprocal</w:t>
      </w:r>
      <w:r>
        <w:t xml:space="preserve"> relationship, the product of coordinate pairs produces a constant result. Hence the formula is </w:t>
      </w:r>
      <m:oMath>
        <m:r>
          <w:rPr>
            <w:rFonts w:ascii="Cambria Math" w:hAnsi="Cambria Math"/>
          </w:rPr>
          <m:t>x×y=k</m:t>
        </m:r>
      </m:oMath>
      <w:r>
        <w:rPr>
          <w:rFonts w:eastAsiaTheme="minorEastAsia"/>
        </w:rPr>
        <w:t xml:space="preserve"> or </w:t>
      </w:r>
      <m:oMath>
        <m:r>
          <w:rPr>
            <w:rFonts w:ascii="Cambria Math" w:eastAsiaTheme="minorEastAsia" w:hAnsi="Cambria Math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k</m:t>
            </m:r>
          </m:num>
          <m:den>
            <m:r>
              <w:rPr>
                <w:rFonts w:ascii="Cambria Math" w:eastAsiaTheme="minorEastAsia" w:hAnsi="Cambria Math"/>
              </w:rPr>
              <m:t>x</m:t>
            </m:r>
          </m:den>
        </m:f>
      </m:oMath>
      <w:r>
        <w:rPr>
          <w:rFonts w:eastAsiaTheme="minorEastAsia"/>
        </w:rPr>
        <w:t xml:space="preserve">  where </w:t>
      </w:r>
      <w:r w:rsidRPr="00F63335">
        <w:rPr>
          <w:rFonts w:eastAsiaTheme="minorEastAsia"/>
          <w:i/>
        </w:rPr>
        <w:t>k</w:t>
      </w:r>
      <w:r>
        <w:rPr>
          <w:rFonts w:eastAsiaTheme="minorEastAsia"/>
        </w:rPr>
        <w:t xml:space="preserve"> is a constant.</w:t>
      </w:r>
    </w:p>
    <w:p w:rsidR="00F63335" w:rsidRDefault="00F63335" w:rsidP="00884A04">
      <w:r>
        <w:rPr>
          <w:rFonts w:eastAsiaTheme="minorEastAsia"/>
        </w:rPr>
        <w:t>Consider the table of values</w:t>
      </w:r>
      <w:r>
        <w:rPr>
          <w:rFonts w:eastAsiaTheme="minorEastAsia"/>
        </w:rPr>
        <w:tab/>
      </w:r>
    </w:p>
    <w:tbl>
      <w:tblPr>
        <w:tblStyle w:val="TableGrid"/>
        <w:tblpPr w:leftFromText="180" w:rightFromText="180" w:vertAnchor="text" w:horzAnchor="page" w:tblpX="1754" w:tblpY="166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F63335" w:rsidTr="00CC7B90">
        <w:tc>
          <w:tcPr>
            <w:tcW w:w="964" w:type="dxa"/>
          </w:tcPr>
          <w:p w:rsidR="00F63335" w:rsidRDefault="00F63335" w:rsidP="00CC7B90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:rsidR="00F63335" w:rsidRDefault="00F63335" w:rsidP="00CC7B90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:rsidR="00F63335" w:rsidRDefault="00F63335" w:rsidP="00CC7B90">
            <w:pPr>
              <w:pStyle w:val="NoSpacing"/>
              <w:ind w:right="-170"/>
              <w:jc w:val="center"/>
            </w:pPr>
            <w:r>
              <w:t>4</w:t>
            </w:r>
          </w:p>
        </w:tc>
        <w:tc>
          <w:tcPr>
            <w:tcW w:w="964" w:type="dxa"/>
          </w:tcPr>
          <w:p w:rsidR="00F63335" w:rsidRDefault="00F63335" w:rsidP="00CC7B90">
            <w:pPr>
              <w:pStyle w:val="NoSpacing"/>
              <w:ind w:right="-170"/>
              <w:jc w:val="center"/>
            </w:pPr>
            <w:r>
              <w:t>8</w:t>
            </w:r>
          </w:p>
        </w:tc>
        <w:tc>
          <w:tcPr>
            <w:tcW w:w="964" w:type="dxa"/>
          </w:tcPr>
          <w:p w:rsidR="00F63335" w:rsidRDefault="00F63335" w:rsidP="00CC7B90">
            <w:pPr>
              <w:pStyle w:val="NoSpacing"/>
              <w:ind w:right="-170"/>
              <w:jc w:val="center"/>
            </w:pPr>
            <w:r>
              <w:t>16</w:t>
            </w:r>
          </w:p>
        </w:tc>
      </w:tr>
      <w:tr w:rsidR="00F63335" w:rsidTr="00CC7B90">
        <w:tc>
          <w:tcPr>
            <w:tcW w:w="964" w:type="dxa"/>
          </w:tcPr>
          <w:p w:rsidR="00F63335" w:rsidRDefault="00F63335" w:rsidP="00CC7B90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:rsidR="00F63335" w:rsidRDefault="00F63335" w:rsidP="00CC7B90">
            <w:pPr>
              <w:pStyle w:val="NoSpacing"/>
              <w:ind w:right="-170"/>
              <w:jc w:val="center"/>
            </w:pPr>
            <w:r>
              <w:t>8</w:t>
            </w:r>
          </w:p>
        </w:tc>
        <w:tc>
          <w:tcPr>
            <w:tcW w:w="964" w:type="dxa"/>
          </w:tcPr>
          <w:p w:rsidR="00F63335" w:rsidRDefault="00F63335" w:rsidP="00CC7B90">
            <w:pPr>
              <w:pStyle w:val="NoSpacing"/>
              <w:ind w:right="-170"/>
              <w:jc w:val="center"/>
            </w:pPr>
            <w:r>
              <w:t>4</w:t>
            </w:r>
          </w:p>
        </w:tc>
        <w:tc>
          <w:tcPr>
            <w:tcW w:w="964" w:type="dxa"/>
          </w:tcPr>
          <w:p w:rsidR="00F63335" w:rsidRDefault="00F63335" w:rsidP="00CC7B90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:rsidR="00F63335" w:rsidRDefault="00F63335" w:rsidP="00CC7B90">
            <w:pPr>
              <w:pStyle w:val="NoSpacing"/>
              <w:ind w:right="-170"/>
              <w:jc w:val="center"/>
            </w:pPr>
            <w:r>
              <w:t>1</w:t>
            </w:r>
          </w:p>
        </w:tc>
      </w:tr>
    </w:tbl>
    <w:p w:rsidR="00884A04" w:rsidRDefault="00884A04" w:rsidP="00884A04"/>
    <w:p w:rsidR="00884A04" w:rsidRDefault="00884A04" w:rsidP="00884A04"/>
    <w:p w:rsidR="00884A04" w:rsidRDefault="00F63335" w:rsidP="00884A04">
      <w:pPr>
        <w:rPr>
          <w:rFonts w:eastAsiaTheme="minorEastAsia"/>
        </w:rPr>
      </w:pPr>
      <w:r>
        <w:t xml:space="preserve">Notice that the product of x and y is 16. Hence the equation for this set of values is </w:t>
      </w:r>
      <m:oMath>
        <m:r>
          <w:rPr>
            <w:rFonts w:ascii="Cambria Math" w:hAnsi="Cambria Math"/>
          </w:rPr>
          <m:t>xy=16</m:t>
        </m:r>
      </m:oMath>
      <w:r>
        <w:rPr>
          <w:rFonts w:eastAsiaTheme="minorEastAsia"/>
        </w:rPr>
        <w:t xml:space="preserve">  </w:t>
      </w:r>
      <w:proofErr w:type="gramStart"/>
      <w:r>
        <w:rPr>
          <w:rFonts w:eastAsiaTheme="minorEastAsia"/>
        </w:rPr>
        <w:t xml:space="preserve">or  </w:t>
      </w:r>
      <w:proofErr w:type="gramEnd"/>
      <m:oMath>
        <m:r>
          <w:rPr>
            <w:rFonts w:ascii="Cambria Math" w:eastAsiaTheme="minorEastAsia" w:hAnsi="Cambria Math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6</m:t>
            </m:r>
          </m:num>
          <m:den>
            <m:r>
              <w:rPr>
                <w:rFonts w:ascii="Cambria Math" w:eastAsiaTheme="minorEastAsia" w:hAnsi="Cambria Math"/>
              </w:rPr>
              <m:t>x</m:t>
            </m:r>
          </m:den>
        </m:f>
      </m:oMath>
      <w:r>
        <w:rPr>
          <w:rFonts w:eastAsiaTheme="minorEastAsia"/>
        </w:rPr>
        <w:t>.</w:t>
      </w:r>
    </w:p>
    <w:p w:rsidR="00F63335" w:rsidRDefault="00F63335" w:rsidP="00F63335">
      <w:pPr>
        <w:pStyle w:val="NoSpacing"/>
      </w:pPr>
      <w:r>
        <w:t>Find the equation for each of the tables of values:</w:t>
      </w:r>
    </w:p>
    <w:p w:rsidR="00F63335" w:rsidRDefault="00F63335" w:rsidP="00F63335">
      <w:pPr>
        <w:pStyle w:val="NoSpacing"/>
      </w:pPr>
    </w:p>
    <w:p w:rsidR="00F63335" w:rsidRDefault="00F63335" w:rsidP="00F63335">
      <w:pPr>
        <w:pStyle w:val="NoSpacing"/>
      </w:pPr>
      <w:r>
        <w:t>1</w:t>
      </w:r>
    </w:p>
    <w:tbl>
      <w:tblPr>
        <w:tblStyle w:val="TableGrid"/>
        <w:tblpPr w:leftFromText="180" w:rightFromText="180" w:vertAnchor="text" w:horzAnchor="page" w:tblpX="2123" w:tblpY="87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F63335" w:rsidTr="00F63335">
        <w:tc>
          <w:tcPr>
            <w:tcW w:w="964" w:type="dxa"/>
          </w:tcPr>
          <w:p w:rsidR="00F63335" w:rsidRDefault="00F63335" w:rsidP="00F63335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:rsidR="00F63335" w:rsidRDefault="00E45DA3" w:rsidP="00F63335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:rsidR="00F63335" w:rsidRDefault="00E45DA3" w:rsidP="00F63335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:rsidR="00F63335" w:rsidRDefault="00E45DA3" w:rsidP="00F63335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:rsidR="00F63335" w:rsidRDefault="00E45DA3" w:rsidP="00F63335">
            <w:pPr>
              <w:pStyle w:val="NoSpacing"/>
              <w:ind w:right="-170"/>
              <w:jc w:val="center"/>
            </w:pPr>
            <w:r>
              <w:t>4</w:t>
            </w:r>
          </w:p>
        </w:tc>
      </w:tr>
      <w:tr w:rsidR="00F63335" w:rsidTr="00F63335">
        <w:tc>
          <w:tcPr>
            <w:tcW w:w="964" w:type="dxa"/>
          </w:tcPr>
          <w:p w:rsidR="00F63335" w:rsidRDefault="00F63335" w:rsidP="00F63335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:rsidR="00F63335" w:rsidRDefault="00E45DA3" w:rsidP="00F63335">
            <w:pPr>
              <w:pStyle w:val="NoSpacing"/>
              <w:ind w:right="-170"/>
              <w:jc w:val="center"/>
            </w:pPr>
            <w:r>
              <w:t>-12</w:t>
            </w:r>
          </w:p>
        </w:tc>
        <w:tc>
          <w:tcPr>
            <w:tcW w:w="964" w:type="dxa"/>
          </w:tcPr>
          <w:p w:rsidR="00F63335" w:rsidRDefault="00E45DA3" w:rsidP="00F63335">
            <w:pPr>
              <w:pStyle w:val="NoSpacing"/>
              <w:ind w:right="-170"/>
              <w:jc w:val="center"/>
            </w:pPr>
            <w:r>
              <w:t>-6</w:t>
            </w:r>
          </w:p>
        </w:tc>
        <w:tc>
          <w:tcPr>
            <w:tcW w:w="964" w:type="dxa"/>
          </w:tcPr>
          <w:p w:rsidR="00F63335" w:rsidRDefault="00E45DA3" w:rsidP="00F63335">
            <w:pPr>
              <w:pStyle w:val="NoSpacing"/>
              <w:ind w:right="-170"/>
              <w:jc w:val="center"/>
            </w:pPr>
            <w:r>
              <w:t>-4</w:t>
            </w:r>
          </w:p>
        </w:tc>
        <w:tc>
          <w:tcPr>
            <w:tcW w:w="964" w:type="dxa"/>
          </w:tcPr>
          <w:p w:rsidR="00F63335" w:rsidRDefault="00E45DA3" w:rsidP="00F63335">
            <w:pPr>
              <w:pStyle w:val="NoSpacing"/>
              <w:ind w:right="-170"/>
              <w:jc w:val="center"/>
            </w:pPr>
            <w:r>
              <w:t>-3</w:t>
            </w:r>
          </w:p>
        </w:tc>
      </w:tr>
    </w:tbl>
    <w:p w:rsidR="00F63335" w:rsidRDefault="00F63335" w:rsidP="00884A04">
      <w:r>
        <w:rPr>
          <w:rFonts w:eastAsiaTheme="minorEastAsia"/>
        </w:rPr>
        <w:tab/>
      </w:r>
    </w:p>
    <w:p w:rsidR="00884A04" w:rsidRDefault="00884A04" w:rsidP="00884A04"/>
    <w:p w:rsidR="00F63335" w:rsidRDefault="00213711" w:rsidP="00884A04">
      <w:r>
        <w:tab/>
      </w:r>
      <w:r>
        <w:tab/>
      </w:r>
      <w:r w:rsidRPr="00491852">
        <w:rPr>
          <w:position w:val="-10"/>
        </w:rPr>
        <w:object w:dxaOrig="920" w:dyaOrig="320">
          <v:shape id="_x0000_i1033" type="#_x0000_t75" style="width:46pt;height:16pt" o:ole="">
            <v:imagedata r:id="rId179" o:title=""/>
          </v:shape>
          <o:OLEObject Type="Embed" ProgID="Equation.DSMT4" ShapeID="_x0000_i1033" DrawAspect="Content" ObjectID="_1389105897" r:id="rId180"/>
        </w:object>
      </w:r>
      <w:r>
        <w:tab/>
      </w:r>
      <w:r>
        <w:tab/>
      </w:r>
      <w:r>
        <w:rPr>
          <w:rFonts w:cstheme="minorHAnsi"/>
        </w:rPr>
        <w:t>√√</w:t>
      </w:r>
    </w:p>
    <w:p w:rsidR="001E3761" w:rsidRDefault="001E3761" w:rsidP="00884A04"/>
    <w:tbl>
      <w:tblPr>
        <w:tblStyle w:val="TableGrid"/>
        <w:tblpPr w:leftFromText="180" w:rightFromText="180" w:vertAnchor="text" w:horzAnchor="page" w:tblpX="1856" w:tblpY="664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F63335" w:rsidTr="00F63335">
        <w:tc>
          <w:tcPr>
            <w:tcW w:w="964" w:type="dxa"/>
          </w:tcPr>
          <w:p w:rsidR="00F63335" w:rsidRDefault="00F63335" w:rsidP="00F63335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:rsidR="00F63335" w:rsidRDefault="00E45DA3" w:rsidP="00F63335">
            <w:pPr>
              <w:pStyle w:val="NoSpacing"/>
              <w:ind w:right="-170"/>
              <w:jc w:val="center"/>
            </w:pPr>
            <w:r w:rsidRPr="00491852">
              <w:rPr>
                <w:position w:val="-24"/>
              </w:rPr>
              <w:object w:dxaOrig="220" w:dyaOrig="620">
                <v:shape id="_x0000_i1034" type="#_x0000_t75" style="width:11pt;height:31pt" o:ole="">
                  <v:imagedata r:id="rId181" o:title=""/>
                </v:shape>
                <o:OLEObject Type="Embed" ProgID="Equation.DSMT4" ShapeID="_x0000_i1034" DrawAspect="Content" ObjectID="_1389105898" r:id="rId182"/>
              </w:object>
            </w:r>
          </w:p>
        </w:tc>
        <w:tc>
          <w:tcPr>
            <w:tcW w:w="964" w:type="dxa"/>
          </w:tcPr>
          <w:p w:rsidR="00F63335" w:rsidRDefault="00E45DA3" w:rsidP="00F63335">
            <w:pPr>
              <w:pStyle w:val="NoSpacing"/>
              <w:ind w:right="-170"/>
              <w:jc w:val="center"/>
            </w:pPr>
            <w:r w:rsidRPr="00491852">
              <w:rPr>
                <w:position w:val="-24"/>
              </w:rPr>
              <w:object w:dxaOrig="240" w:dyaOrig="620">
                <v:shape id="_x0000_i1035" type="#_x0000_t75" style="width:12pt;height:31pt" o:ole="">
                  <v:imagedata r:id="rId183" o:title=""/>
                </v:shape>
                <o:OLEObject Type="Embed" ProgID="Equation.DSMT4" ShapeID="_x0000_i1035" DrawAspect="Content" ObjectID="_1389105899" r:id="rId184"/>
              </w:object>
            </w:r>
          </w:p>
        </w:tc>
        <w:tc>
          <w:tcPr>
            <w:tcW w:w="964" w:type="dxa"/>
          </w:tcPr>
          <w:p w:rsidR="00F63335" w:rsidRDefault="00E45DA3" w:rsidP="00F63335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:rsidR="00F63335" w:rsidRDefault="00E45DA3" w:rsidP="00F63335">
            <w:pPr>
              <w:pStyle w:val="NoSpacing"/>
              <w:ind w:right="-170"/>
              <w:jc w:val="center"/>
            </w:pPr>
            <w:r>
              <w:t>2</w:t>
            </w:r>
          </w:p>
        </w:tc>
      </w:tr>
      <w:tr w:rsidR="00F63335" w:rsidTr="00F63335">
        <w:tc>
          <w:tcPr>
            <w:tcW w:w="964" w:type="dxa"/>
          </w:tcPr>
          <w:p w:rsidR="00F63335" w:rsidRDefault="00F63335" w:rsidP="00F63335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:rsidR="00F63335" w:rsidRDefault="00E45DA3" w:rsidP="00F63335">
            <w:pPr>
              <w:pStyle w:val="NoSpacing"/>
              <w:ind w:right="-170"/>
              <w:jc w:val="center"/>
            </w:pPr>
            <w:r>
              <w:t>9</w:t>
            </w:r>
          </w:p>
        </w:tc>
        <w:tc>
          <w:tcPr>
            <w:tcW w:w="964" w:type="dxa"/>
          </w:tcPr>
          <w:p w:rsidR="00F63335" w:rsidRDefault="00E45DA3" w:rsidP="00F63335">
            <w:pPr>
              <w:pStyle w:val="NoSpacing"/>
              <w:ind w:right="-170"/>
              <w:jc w:val="center"/>
            </w:pPr>
            <w:r w:rsidRPr="00491852">
              <w:rPr>
                <w:position w:val="-24"/>
              </w:rPr>
              <w:object w:dxaOrig="240" w:dyaOrig="620">
                <v:shape id="_x0000_i1036" type="#_x0000_t75" style="width:12pt;height:31pt" o:ole="">
                  <v:imagedata r:id="rId185" o:title=""/>
                </v:shape>
                <o:OLEObject Type="Embed" ProgID="Equation.DSMT4" ShapeID="_x0000_i1036" DrawAspect="Content" ObjectID="_1389105900" r:id="rId186"/>
              </w:object>
            </w:r>
          </w:p>
        </w:tc>
        <w:tc>
          <w:tcPr>
            <w:tcW w:w="964" w:type="dxa"/>
          </w:tcPr>
          <w:p w:rsidR="00F63335" w:rsidRDefault="00E45DA3" w:rsidP="00F63335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:rsidR="00F63335" w:rsidRDefault="00E45DA3" w:rsidP="00F63335">
            <w:pPr>
              <w:pStyle w:val="NoSpacing"/>
              <w:ind w:right="-170"/>
              <w:jc w:val="center"/>
            </w:pPr>
            <w:r>
              <w:t>1.5</w:t>
            </w:r>
          </w:p>
        </w:tc>
      </w:tr>
    </w:tbl>
    <w:p w:rsidR="00F63335" w:rsidRDefault="00F63335" w:rsidP="00884A04">
      <w:r>
        <w:t>2</w:t>
      </w:r>
    </w:p>
    <w:p w:rsidR="00F63335" w:rsidRDefault="00F63335" w:rsidP="00884A04"/>
    <w:p w:rsidR="00F63335" w:rsidRDefault="00F63335" w:rsidP="00884A04"/>
    <w:p w:rsidR="001E3761" w:rsidRDefault="001E3761" w:rsidP="00884A04"/>
    <w:p w:rsidR="00E45DA3" w:rsidRDefault="00213711" w:rsidP="00884A04">
      <w:r>
        <w:tab/>
      </w:r>
    </w:p>
    <w:p w:rsidR="001E3761" w:rsidRDefault="00213711" w:rsidP="00E45DA3">
      <w:pPr>
        <w:ind w:left="720" w:firstLine="720"/>
      </w:pPr>
      <w:r w:rsidRPr="00491852">
        <w:rPr>
          <w:position w:val="-10"/>
        </w:rPr>
        <w:object w:dxaOrig="660" w:dyaOrig="320">
          <v:shape id="_x0000_i1037" type="#_x0000_t75" style="width:33pt;height:16pt" o:ole="">
            <v:imagedata r:id="rId187" o:title=""/>
          </v:shape>
          <o:OLEObject Type="Embed" ProgID="Equation.DSMT4" ShapeID="_x0000_i1037" DrawAspect="Content" ObjectID="_1389105901" r:id="rId188"/>
        </w:object>
      </w:r>
      <w:r w:rsidR="00E45DA3">
        <w:tab/>
      </w:r>
      <w:r w:rsidR="00E45DA3">
        <w:tab/>
      </w:r>
      <w:r w:rsidR="00E45DA3">
        <w:rPr>
          <w:rFonts w:cstheme="minorHAnsi"/>
        </w:rPr>
        <w:t>√√</w:t>
      </w:r>
    </w:p>
    <w:p w:rsidR="001E3761" w:rsidRDefault="001E3761" w:rsidP="00884A04"/>
    <w:p w:rsidR="001E3761" w:rsidRDefault="001E3761" w:rsidP="00884A04"/>
    <w:p w:rsidR="001E3761" w:rsidRDefault="001E3761" w:rsidP="00884A04">
      <w:r>
        <w:t>3</w:t>
      </w:r>
    </w:p>
    <w:tbl>
      <w:tblPr>
        <w:tblStyle w:val="TableGrid"/>
        <w:tblpPr w:leftFromText="180" w:rightFromText="180" w:vertAnchor="text" w:horzAnchor="page" w:tblpX="1932" w:tblpY="30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1E3761" w:rsidTr="001E3761">
        <w:tc>
          <w:tcPr>
            <w:tcW w:w="964" w:type="dxa"/>
          </w:tcPr>
          <w:p w:rsidR="001E3761" w:rsidRDefault="001E3761" w:rsidP="001E3761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:rsidR="001E3761" w:rsidRDefault="00E45DA3" w:rsidP="001E3761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:rsidR="001E3761" w:rsidRDefault="00E45DA3" w:rsidP="001E3761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:rsidR="001E3761" w:rsidRDefault="00E45DA3" w:rsidP="001E3761">
            <w:pPr>
              <w:pStyle w:val="NoSpacing"/>
              <w:ind w:right="-170"/>
              <w:jc w:val="center"/>
            </w:pPr>
            <w:r>
              <w:t>5</w:t>
            </w:r>
          </w:p>
        </w:tc>
        <w:tc>
          <w:tcPr>
            <w:tcW w:w="964" w:type="dxa"/>
          </w:tcPr>
          <w:p w:rsidR="001E3761" w:rsidRDefault="00E45DA3" w:rsidP="001E3761">
            <w:pPr>
              <w:pStyle w:val="NoSpacing"/>
              <w:ind w:right="-170"/>
              <w:jc w:val="center"/>
            </w:pPr>
            <w:r>
              <w:t>10</w:t>
            </w:r>
          </w:p>
        </w:tc>
      </w:tr>
      <w:tr w:rsidR="001E3761" w:rsidTr="001E3761">
        <w:tc>
          <w:tcPr>
            <w:tcW w:w="964" w:type="dxa"/>
          </w:tcPr>
          <w:p w:rsidR="001E3761" w:rsidRDefault="001E3761" w:rsidP="001E3761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:rsidR="001E3761" w:rsidRDefault="00E45DA3" w:rsidP="001E3761">
            <w:pPr>
              <w:pStyle w:val="NoSpacing"/>
              <w:ind w:right="-170"/>
              <w:jc w:val="center"/>
            </w:pPr>
            <w:r>
              <w:t>2.5</w:t>
            </w:r>
          </w:p>
        </w:tc>
        <w:tc>
          <w:tcPr>
            <w:tcW w:w="964" w:type="dxa"/>
          </w:tcPr>
          <w:p w:rsidR="001E3761" w:rsidRDefault="00E45DA3" w:rsidP="001E3761">
            <w:pPr>
              <w:pStyle w:val="NoSpacing"/>
              <w:ind w:right="-170"/>
              <w:jc w:val="center"/>
            </w:pPr>
            <w:r w:rsidRPr="00491852">
              <w:rPr>
                <w:position w:val="-24"/>
              </w:rPr>
              <w:object w:dxaOrig="240" w:dyaOrig="620">
                <v:shape id="_x0000_i1038" type="#_x0000_t75" style="width:12pt;height:31pt" o:ole="">
                  <v:imagedata r:id="rId189" o:title=""/>
                </v:shape>
                <o:OLEObject Type="Embed" ProgID="Equation.DSMT4" ShapeID="_x0000_i1038" DrawAspect="Content" ObjectID="_1389105902" r:id="rId190"/>
              </w:object>
            </w:r>
          </w:p>
        </w:tc>
        <w:tc>
          <w:tcPr>
            <w:tcW w:w="964" w:type="dxa"/>
          </w:tcPr>
          <w:p w:rsidR="001E3761" w:rsidRDefault="00E45DA3" w:rsidP="001E3761">
            <w:pPr>
              <w:pStyle w:val="NoSpacing"/>
              <w:ind w:right="-170"/>
              <w:jc w:val="center"/>
            </w:pPr>
            <w:r w:rsidRPr="00491852">
              <w:rPr>
                <w:position w:val="-24"/>
              </w:rPr>
              <w:object w:dxaOrig="240" w:dyaOrig="620">
                <v:shape id="_x0000_i1039" type="#_x0000_t75" style="width:12pt;height:31pt" o:ole="">
                  <v:imagedata r:id="rId191" o:title=""/>
                </v:shape>
                <o:OLEObject Type="Embed" ProgID="Equation.DSMT4" ShapeID="_x0000_i1039" DrawAspect="Content" ObjectID="_1389105903" r:id="rId192"/>
              </w:object>
            </w:r>
          </w:p>
        </w:tc>
        <w:tc>
          <w:tcPr>
            <w:tcW w:w="964" w:type="dxa"/>
          </w:tcPr>
          <w:p w:rsidR="001E3761" w:rsidRDefault="00E45DA3" w:rsidP="001E3761">
            <w:pPr>
              <w:pStyle w:val="NoSpacing"/>
              <w:ind w:right="-170"/>
              <w:jc w:val="center"/>
            </w:pPr>
            <w:r w:rsidRPr="00491852">
              <w:rPr>
                <w:position w:val="-24"/>
              </w:rPr>
              <w:object w:dxaOrig="240" w:dyaOrig="620">
                <v:shape id="_x0000_i1040" type="#_x0000_t75" style="width:12pt;height:31pt" o:ole="">
                  <v:imagedata r:id="rId193" o:title=""/>
                </v:shape>
                <o:OLEObject Type="Embed" ProgID="Equation.DSMT4" ShapeID="_x0000_i1040" DrawAspect="Content" ObjectID="_1389105904" r:id="rId194"/>
              </w:object>
            </w:r>
          </w:p>
        </w:tc>
      </w:tr>
    </w:tbl>
    <w:p w:rsidR="001E3761" w:rsidRDefault="001E3761" w:rsidP="00884A04"/>
    <w:p w:rsidR="001E3761" w:rsidRDefault="001E3761" w:rsidP="00884A04"/>
    <w:p w:rsidR="001E3761" w:rsidRDefault="001E3761" w:rsidP="00884A04"/>
    <w:p w:rsidR="00E45DA3" w:rsidRDefault="00E45DA3" w:rsidP="00884A04">
      <w:r>
        <w:tab/>
      </w:r>
      <w:r>
        <w:tab/>
      </w:r>
      <w:r w:rsidRPr="00491852">
        <w:rPr>
          <w:position w:val="-24"/>
        </w:rPr>
        <w:object w:dxaOrig="700" w:dyaOrig="620">
          <v:shape id="_x0000_i1041" type="#_x0000_t75" style="width:35pt;height:31pt" o:ole="">
            <v:imagedata r:id="rId195" o:title=""/>
          </v:shape>
          <o:OLEObject Type="Embed" ProgID="Equation.DSMT4" ShapeID="_x0000_i1041" DrawAspect="Content" ObjectID="_1389105905" r:id="rId196"/>
        </w:object>
      </w:r>
      <w:r>
        <w:tab/>
      </w:r>
      <w:r>
        <w:tab/>
      </w:r>
      <w:r>
        <w:rPr>
          <w:rFonts w:cstheme="minorHAnsi"/>
        </w:rPr>
        <w:t>√√</w:t>
      </w:r>
    </w:p>
    <w:p w:rsidR="00F63335" w:rsidRPr="00C0416F" w:rsidRDefault="00F63335" w:rsidP="00884A04">
      <w:pPr>
        <w:rPr>
          <w:b/>
        </w:rPr>
      </w:pPr>
      <w:r w:rsidRPr="00C0416F">
        <w:rPr>
          <w:b/>
        </w:rPr>
        <w:lastRenderedPageBreak/>
        <w:t>Part E</w:t>
      </w:r>
      <w:r w:rsidRPr="00C0416F">
        <w:rPr>
          <w:b/>
        </w:rPr>
        <w:tab/>
      </w:r>
      <w:proofErr w:type="gramStart"/>
      <w:r w:rsidRPr="00C0416F">
        <w:rPr>
          <w:b/>
        </w:rPr>
        <w:t>( 6</w:t>
      </w:r>
      <w:proofErr w:type="gramEnd"/>
      <w:r w:rsidRPr="00C0416F">
        <w:rPr>
          <w:b/>
        </w:rPr>
        <w:t xml:space="preserve"> marks )</w:t>
      </w:r>
    </w:p>
    <w:p w:rsidR="00F63335" w:rsidRDefault="00C0416F" w:rsidP="00C0416F">
      <w:pPr>
        <w:pStyle w:val="NoSpacing"/>
      </w:pPr>
      <w:r>
        <w:t xml:space="preserve">An </w:t>
      </w:r>
      <w:r w:rsidRPr="00C0416F">
        <w:rPr>
          <w:b/>
        </w:rPr>
        <w:t>Exponential</w:t>
      </w:r>
      <w:r>
        <w:t xml:space="preserve"> relationship produces a constant</w:t>
      </w:r>
      <w:r w:rsidRPr="00C0416F">
        <w:rPr>
          <w:b/>
          <w:i/>
        </w:rPr>
        <w:t xml:space="preserve"> ratio</w:t>
      </w:r>
      <w:r>
        <w:t xml:space="preserve"> pattern as opposed to a difference constant.</w:t>
      </w:r>
    </w:p>
    <w:p w:rsidR="00C0416F" w:rsidRDefault="00C0416F" w:rsidP="00C0416F">
      <w:pPr>
        <w:pStyle w:val="NoSpacing"/>
        <w:rPr>
          <w:rFonts w:eastAsiaTheme="minorEastAsia"/>
        </w:rPr>
      </w:pPr>
      <w:r>
        <w:t>The general equation</w:t>
      </w:r>
      <w:r w:rsidRPr="00C0416F">
        <w:t xml:space="preserve"> is</w:t>
      </w:r>
      <w:r w:rsidRPr="00C0416F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y=k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p>
        </m:sSup>
      </m:oMath>
      <w:r>
        <w:rPr>
          <w:rFonts w:eastAsiaTheme="minorEastAsia"/>
          <w:b/>
        </w:rPr>
        <w:t xml:space="preserve"> </w:t>
      </w:r>
      <w:r w:rsidRPr="00C0416F">
        <w:rPr>
          <w:rFonts w:eastAsiaTheme="minorEastAsia"/>
        </w:rPr>
        <w:t>where</w:t>
      </w:r>
      <w:r>
        <w:rPr>
          <w:rFonts w:eastAsiaTheme="minorEastAsia"/>
          <w:b/>
        </w:rPr>
        <w:t xml:space="preserve"> </w:t>
      </w:r>
      <w:r w:rsidRPr="00C0416F">
        <w:rPr>
          <w:rFonts w:eastAsiaTheme="minorEastAsia"/>
          <w:b/>
          <w:i/>
        </w:rPr>
        <w:t>k</w:t>
      </w:r>
      <w:r>
        <w:rPr>
          <w:rFonts w:eastAsiaTheme="minorEastAsia"/>
          <w:b/>
        </w:rPr>
        <w:t xml:space="preserve"> </w:t>
      </w:r>
      <w:r w:rsidRPr="00C0416F">
        <w:rPr>
          <w:rFonts w:eastAsiaTheme="minorEastAsia"/>
        </w:rPr>
        <w:t>and</w:t>
      </w:r>
      <w:r>
        <w:rPr>
          <w:rFonts w:eastAsiaTheme="minorEastAsia"/>
          <w:b/>
        </w:rPr>
        <w:t xml:space="preserve"> </w:t>
      </w:r>
      <w:proofErr w:type="gramStart"/>
      <w:r w:rsidRPr="00C0416F">
        <w:rPr>
          <w:rFonts w:eastAsiaTheme="minorEastAsia"/>
          <w:b/>
          <w:i/>
        </w:rPr>
        <w:t>a</w:t>
      </w:r>
      <w:proofErr w:type="gramEnd"/>
      <w:r>
        <w:rPr>
          <w:rFonts w:eastAsiaTheme="minorEastAsia"/>
          <w:b/>
        </w:rPr>
        <w:t xml:space="preserve"> </w:t>
      </w:r>
      <w:r w:rsidRPr="00C0416F">
        <w:rPr>
          <w:rFonts w:eastAsiaTheme="minorEastAsia"/>
        </w:rPr>
        <w:t>are constants</w:t>
      </w:r>
      <w:r>
        <w:rPr>
          <w:rFonts w:eastAsiaTheme="minorEastAsia"/>
        </w:rPr>
        <w:t>.</w:t>
      </w:r>
    </w:p>
    <w:p w:rsidR="00C0416F" w:rsidRDefault="00C0416F" w:rsidP="00C0416F">
      <w:pPr>
        <w:pStyle w:val="NoSpacing"/>
      </w:pPr>
    </w:p>
    <w:p w:rsidR="00F63335" w:rsidRDefault="00C0416F" w:rsidP="00C0416F">
      <w:pPr>
        <w:pStyle w:val="NoSpacing"/>
      </w:pPr>
      <w:r>
        <w:t xml:space="preserve">Consider the table of values </w:t>
      </w:r>
    </w:p>
    <w:p w:rsidR="00C0416F" w:rsidRDefault="00C0416F" w:rsidP="00C0416F">
      <w:pPr>
        <w:pStyle w:val="NoSpacing"/>
      </w:pPr>
    </w:p>
    <w:tbl>
      <w:tblPr>
        <w:tblStyle w:val="TableGrid"/>
        <w:tblpPr w:leftFromText="180" w:rightFromText="180" w:vertAnchor="text" w:horzAnchor="margin" w:tblpY="-31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C0416F" w:rsidTr="00CC7B90">
        <w:tc>
          <w:tcPr>
            <w:tcW w:w="964" w:type="dxa"/>
          </w:tcPr>
          <w:p w:rsidR="00C0416F" w:rsidRDefault="00C0416F" w:rsidP="00C0416F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:rsidR="00C0416F" w:rsidRDefault="00C0416F" w:rsidP="00C0416F">
            <w:pPr>
              <w:pStyle w:val="NoSpacing"/>
              <w:ind w:right="-170"/>
              <w:jc w:val="center"/>
            </w:pPr>
            <w:r>
              <w:t>0</w:t>
            </w:r>
          </w:p>
        </w:tc>
        <w:tc>
          <w:tcPr>
            <w:tcW w:w="964" w:type="dxa"/>
          </w:tcPr>
          <w:p w:rsidR="00C0416F" w:rsidRDefault="00C0416F" w:rsidP="00C0416F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:rsidR="00C0416F" w:rsidRDefault="00C0416F" w:rsidP="00C0416F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:rsidR="00C0416F" w:rsidRDefault="00C0416F" w:rsidP="00C0416F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:rsidR="00C0416F" w:rsidRDefault="00C0416F" w:rsidP="00C0416F">
            <w:pPr>
              <w:pStyle w:val="NoSpacing"/>
              <w:ind w:right="-170"/>
              <w:jc w:val="center"/>
            </w:pPr>
            <w:r>
              <w:t>4</w:t>
            </w:r>
          </w:p>
        </w:tc>
        <w:tc>
          <w:tcPr>
            <w:tcW w:w="964" w:type="dxa"/>
          </w:tcPr>
          <w:p w:rsidR="00C0416F" w:rsidRDefault="00C0416F" w:rsidP="00C0416F">
            <w:pPr>
              <w:pStyle w:val="NoSpacing"/>
              <w:ind w:right="-170"/>
              <w:jc w:val="center"/>
            </w:pPr>
            <w:r>
              <w:t>5</w:t>
            </w:r>
          </w:p>
        </w:tc>
        <w:tc>
          <w:tcPr>
            <w:tcW w:w="964" w:type="dxa"/>
          </w:tcPr>
          <w:p w:rsidR="00C0416F" w:rsidRDefault="00C0416F" w:rsidP="00C0416F">
            <w:pPr>
              <w:pStyle w:val="NoSpacing"/>
              <w:ind w:right="-170"/>
              <w:jc w:val="center"/>
            </w:pPr>
            <w:r>
              <w:t>6</w:t>
            </w:r>
          </w:p>
        </w:tc>
      </w:tr>
      <w:tr w:rsidR="00C0416F" w:rsidTr="00CC7B90">
        <w:tc>
          <w:tcPr>
            <w:tcW w:w="964" w:type="dxa"/>
          </w:tcPr>
          <w:p w:rsidR="00C0416F" w:rsidRDefault="00C0416F" w:rsidP="00C0416F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:rsidR="00C0416F" w:rsidRDefault="00C0416F" w:rsidP="00C0416F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777024" behindDoc="0" locked="0" layoutInCell="1" allowOverlap="1" wp14:anchorId="0F864DD2" wp14:editId="2E642A76">
                      <wp:simplePos x="0" y="0"/>
                      <wp:positionH relativeFrom="column">
                        <wp:posOffset>217805</wp:posOffset>
                      </wp:positionH>
                      <wp:positionV relativeFrom="paragraph">
                        <wp:posOffset>167005</wp:posOffset>
                      </wp:positionV>
                      <wp:extent cx="2374265" cy="404495"/>
                      <wp:effectExtent l="0" t="0" r="0" b="0"/>
                      <wp:wrapNone/>
                      <wp:docPr id="33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7B90" w:rsidRDefault="00CC7B90" w:rsidP="00C0416F">
                                  <w:r>
                                    <w:object w:dxaOrig="2591" w:dyaOrig="1331">
                                      <v:shape id="_x0000_i1135" type="#_x0000_t75" style="width:37.85pt;height:19.1pt" o:ole="">
                                        <v:imagedata r:id="rId197" o:title=""/>
                                      </v:shape>
                                      <o:OLEObject Type="Embed" ProgID="FXDraw3.Document" ShapeID="_x0000_i1135" DrawAspect="Content" ObjectID="_1389105999" r:id="rId19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03" type="#_x0000_t202" style="position:absolute;left:0;text-align:left;margin-left:17.15pt;margin-top:13.15pt;width:186.95pt;height:31.85pt;z-index:25177702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" filled="f" stroked="f">
                      <v:textbox>
                        <w:txbxContent>
                          <w:p w:rsidR="00CC7B90" w:rsidRDefault="00CC7B90" w:rsidP="00C0416F">
                            <w:r>
                              <w:object w:dxaOrig="2591" w:dyaOrig="1331">
                                <v:shape id="_x0000_i1135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35" DrawAspect="Content" ObjectID="_1388749855" r:id="rId20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64" w:type="dxa"/>
          </w:tcPr>
          <w:p w:rsidR="00C0416F" w:rsidRDefault="00C0416F" w:rsidP="00C0416F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425FF3E6" wp14:editId="761C9D43">
                      <wp:simplePos x="0" y="0"/>
                      <wp:positionH relativeFrom="column">
                        <wp:posOffset>222250</wp:posOffset>
                      </wp:positionH>
                      <wp:positionV relativeFrom="paragraph">
                        <wp:posOffset>160020</wp:posOffset>
                      </wp:positionV>
                      <wp:extent cx="2374265" cy="404495"/>
                      <wp:effectExtent l="0" t="0" r="0" b="0"/>
                      <wp:wrapNone/>
                      <wp:docPr id="34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7B90" w:rsidRDefault="00CC7B90" w:rsidP="00C0416F">
                                  <w:r>
                                    <w:object w:dxaOrig="2591" w:dyaOrig="1331">
                                      <v:shape id="_x0000_i1136" type="#_x0000_t75" style="width:37.85pt;height:19.1pt" o:ole="">
                                        <v:imagedata r:id="rId197" o:title=""/>
                                      </v:shape>
                                      <o:OLEObject Type="Embed" ProgID="FXDraw3.Document" ShapeID="_x0000_i1136" DrawAspect="Content" ObjectID="_1389106000" r:id="rId20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04" type="#_x0000_t202" style="position:absolute;left:0;text-align:left;margin-left:17.5pt;margin-top:12.6pt;width:186.95pt;height:31.85pt;z-index:25178726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" filled="f" stroked="f">
                      <v:textbox>
                        <w:txbxContent>
                          <w:p w:rsidR="00CC7B90" w:rsidRDefault="00CC7B90" w:rsidP="00C0416F">
                            <w:r>
                              <w:object w:dxaOrig="2591" w:dyaOrig="1331">
                                <v:shape id="_x0000_i1136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36" DrawAspect="Content" ObjectID="_1388749856" r:id="rId20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1</w:t>
            </w:r>
          </w:p>
        </w:tc>
        <w:tc>
          <w:tcPr>
            <w:tcW w:w="964" w:type="dxa"/>
          </w:tcPr>
          <w:p w:rsidR="00C0416F" w:rsidRDefault="00C0416F" w:rsidP="00C0416F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42CA03F5" wp14:editId="5B06A824">
                      <wp:simplePos x="0" y="0"/>
                      <wp:positionH relativeFrom="column">
                        <wp:posOffset>283845</wp:posOffset>
                      </wp:positionH>
                      <wp:positionV relativeFrom="paragraph">
                        <wp:posOffset>161290</wp:posOffset>
                      </wp:positionV>
                      <wp:extent cx="2374265" cy="404495"/>
                      <wp:effectExtent l="0" t="0" r="0" b="0"/>
                      <wp:wrapNone/>
                      <wp:docPr id="34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7B90" w:rsidRDefault="00CC7B90" w:rsidP="00C0416F">
                                  <w:r>
                                    <w:object w:dxaOrig="2591" w:dyaOrig="1331">
                                      <v:shape id="_x0000_i1137" type="#_x0000_t75" style="width:37.85pt;height:19.1pt" o:ole="">
                                        <v:imagedata r:id="rId197" o:title=""/>
                                      </v:shape>
                                      <o:OLEObject Type="Embed" ProgID="FXDraw3.Document" ShapeID="_x0000_i1137" DrawAspect="Content" ObjectID="_1389106001" r:id="rId20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05" type="#_x0000_t202" style="position:absolute;left:0;text-align:left;margin-left:22.35pt;margin-top:12.7pt;width:186.95pt;height:31.85pt;z-index:251785216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" filled="f" stroked="f">
                      <v:textbox>
                        <w:txbxContent>
                          <w:p w:rsidR="00CC7B90" w:rsidRDefault="00CC7B90" w:rsidP="00C0416F">
                            <w:r>
                              <w:object w:dxaOrig="2591" w:dyaOrig="1331">
                                <v:shape id="_x0000_i1137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37" DrawAspect="Content" ObjectID="_1388749857" r:id="rId20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2</w:t>
            </w:r>
          </w:p>
        </w:tc>
        <w:tc>
          <w:tcPr>
            <w:tcW w:w="964" w:type="dxa"/>
          </w:tcPr>
          <w:p w:rsidR="00C0416F" w:rsidRDefault="00C0416F" w:rsidP="00C0416F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779072" behindDoc="0" locked="0" layoutInCell="1" allowOverlap="1" wp14:anchorId="296D5AA0" wp14:editId="633A7507">
                      <wp:simplePos x="0" y="0"/>
                      <wp:positionH relativeFrom="column">
                        <wp:posOffset>241300</wp:posOffset>
                      </wp:positionH>
                      <wp:positionV relativeFrom="paragraph">
                        <wp:posOffset>173355</wp:posOffset>
                      </wp:positionV>
                      <wp:extent cx="2374265" cy="404495"/>
                      <wp:effectExtent l="0" t="0" r="0" b="0"/>
                      <wp:wrapNone/>
                      <wp:docPr id="33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7B90" w:rsidRDefault="00CC7B90" w:rsidP="00C0416F">
                                  <w:r>
                                    <w:object w:dxaOrig="2591" w:dyaOrig="1331">
                                      <v:shape id="_x0000_i1138" type="#_x0000_t75" style="width:37.85pt;height:19.1pt" o:ole="">
                                        <v:imagedata r:id="rId197" o:title=""/>
                                      </v:shape>
                                      <o:OLEObject Type="Embed" ProgID="FXDraw3.Document" ShapeID="_x0000_i1138" DrawAspect="Content" ObjectID="_1389106002" r:id="rId20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06" type="#_x0000_t202" style="position:absolute;left:0;text-align:left;margin-left:19pt;margin-top:13.65pt;width:186.95pt;height:31.85pt;z-index:25177907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" filled="f" stroked="f">
                      <v:textbox>
                        <w:txbxContent>
                          <w:p w:rsidR="00CC7B90" w:rsidRDefault="00CC7B90" w:rsidP="00C0416F">
                            <w:r>
                              <w:object w:dxaOrig="2591" w:dyaOrig="1331">
                                <v:shape id="_x0000_i1138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38" DrawAspect="Content" ObjectID="_1388749858" r:id="rId20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4</w:t>
            </w:r>
          </w:p>
        </w:tc>
        <w:tc>
          <w:tcPr>
            <w:tcW w:w="964" w:type="dxa"/>
          </w:tcPr>
          <w:p w:rsidR="00C0416F" w:rsidRDefault="00C0416F" w:rsidP="00C0416F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 wp14:anchorId="54A883A1" wp14:editId="5FCE9B84">
                      <wp:simplePos x="0" y="0"/>
                      <wp:positionH relativeFrom="column">
                        <wp:posOffset>226695</wp:posOffset>
                      </wp:positionH>
                      <wp:positionV relativeFrom="paragraph">
                        <wp:posOffset>163830</wp:posOffset>
                      </wp:positionV>
                      <wp:extent cx="2374265" cy="404495"/>
                      <wp:effectExtent l="0" t="0" r="0" b="0"/>
                      <wp:wrapNone/>
                      <wp:docPr id="34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7B90" w:rsidRDefault="00CC7B90" w:rsidP="00C0416F">
                                  <w:r>
                                    <w:object w:dxaOrig="2591" w:dyaOrig="1331">
                                      <v:shape id="_x0000_i1139" type="#_x0000_t75" style="width:37.85pt;height:19.1pt" o:ole="">
                                        <v:imagedata r:id="rId197" o:title=""/>
                                      </v:shape>
                                      <o:OLEObject Type="Embed" ProgID="FXDraw3.Document" ShapeID="_x0000_i1139" DrawAspect="Content" ObjectID="_1389106003" r:id="rId20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07" type="#_x0000_t202" style="position:absolute;left:0;text-align:left;margin-left:17.85pt;margin-top:12.9pt;width:186.95pt;height:31.85pt;z-index:25178112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" filled="f" stroked="f">
                      <v:textbox>
                        <w:txbxContent>
                          <w:p w:rsidR="00CC7B90" w:rsidRDefault="00CC7B90" w:rsidP="00C0416F">
                            <w:r>
                              <w:object w:dxaOrig="2591" w:dyaOrig="1331">
                                <v:shape id="_x0000_i1139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39" DrawAspect="Content" ObjectID="_1388749859" r:id="rId20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8</w:t>
            </w:r>
          </w:p>
        </w:tc>
        <w:tc>
          <w:tcPr>
            <w:tcW w:w="964" w:type="dxa"/>
          </w:tcPr>
          <w:p w:rsidR="00C0416F" w:rsidRDefault="00C0416F" w:rsidP="00C0416F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783168" behindDoc="0" locked="0" layoutInCell="1" allowOverlap="1" wp14:anchorId="1431039A" wp14:editId="3763ECF5">
                      <wp:simplePos x="0" y="0"/>
                      <wp:positionH relativeFrom="column">
                        <wp:posOffset>203835</wp:posOffset>
                      </wp:positionH>
                      <wp:positionV relativeFrom="paragraph">
                        <wp:posOffset>162560</wp:posOffset>
                      </wp:positionV>
                      <wp:extent cx="2374265" cy="404495"/>
                      <wp:effectExtent l="0" t="0" r="0" b="0"/>
                      <wp:wrapNone/>
                      <wp:docPr id="34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7B90" w:rsidRDefault="00CC7B90" w:rsidP="00C0416F">
                                  <w:r>
                                    <w:object w:dxaOrig="2591" w:dyaOrig="1331">
                                      <v:shape id="_x0000_i1140" type="#_x0000_t75" style="width:37.85pt;height:19.1pt" o:ole="">
                                        <v:imagedata r:id="rId197" o:title=""/>
                                      </v:shape>
                                      <o:OLEObject Type="Embed" ProgID="FXDraw3.Document" ShapeID="_x0000_i1140" DrawAspect="Content" ObjectID="_1389106004" r:id="rId20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08" type="#_x0000_t202" style="position:absolute;left:0;text-align:left;margin-left:16.05pt;margin-top:12.8pt;width:186.95pt;height:31.85pt;z-index:25178316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" filled="f" stroked="f">
                      <v:textbox>
                        <w:txbxContent>
                          <w:p w:rsidR="00CC7B90" w:rsidRDefault="00CC7B90" w:rsidP="00C0416F">
                            <w:r>
                              <w:object w:dxaOrig="2591" w:dyaOrig="1331">
                                <v:shape id="_x0000_i1140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40" DrawAspect="Content" ObjectID="_1388749860" r:id="rId21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16</w:t>
            </w:r>
          </w:p>
        </w:tc>
        <w:tc>
          <w:tcPr>
            <w:tcW w:w="964" w:type="dxa"/>
          </w:tcPr>
          <w:p w:rsidR="00C0416F" w:rsidRDefault="00C0416F" w:rsidP="00C0416F">
            <w:pPr>
              <w:pStyle w:val="NoSpacing"/>
              <w:ind w:right="-170"/>
              <w:jc w:val="center"/>
            </w:pPr>
            <w:r>
              <w:t>32</w:t>
            </w:r>
          </w:p>
        </w:tc>
      </w:tr>
    </w:tbl>
    <w:p w:rsidR="00F63335" w:rsidRDefault="00F63335" w:rsidP="00884A04"/>
    <w:p w:rsidR="00F63335" w:rsidRDefault="00F63335" w:rsidP="00884A04"/>
    <w:p w:rsidR="00F63335" w:rsidRDefault="00C0416F" w:rsidP="00C0416F">
      <w:pPr>
        <w:pStyle w:val="NoSpacing"/>
      </w:pPr>
      <w:r w:rsidRPr="009D190B">
        <w:rPr>
          <w:b/>
        </w:rPr>
        <w:t>Ratio</w:t>
      </w:r>
      <w:r>
        <w:tab/>
      </w:r>
      <w:r>
        <w:tab/>
        <w:t xml:space="preserve">                          2</w:t>
      </w:r>
      <w:r>
        <w:tab/>
      </w:r>
      <w:r>
        <w:tab/>
        <w:t xml:space="preserve">    2</w:t>
      </w:r>
      <w:r>
        <w:tab/>
        <w:t xml:space="preserve">       2</w:t>
      </w:r>
      <w:r>
        <w:tab/>
        <w:t xml:space="preserve">            2</w:t>
      </w:r>
      <w:r>
        <w:tab/>
        <w:t xml:space="preserve">               2</w:t>
      </w:r>
    </w:p>
    <w:p w:rsidR="00C0416F" w:rsidRDefault="00C0416F" w:rsidP="00C0416F">
      <w:pPr>
        <w:pStyle w:val="NoSpacing"/>
      </w:pPr>
    </w:p>
    <w:p w:rsidR="00C0416F" w:rsidRDefault="00C0416F" w:rsidP="00C0416F">
      <w:pPr>
        <w:pStyle w:val="NoSpacing"/>
      </w:pPr>
    </w:p>
    <w:p w:rsidR="00F63335" w:rsidRDefault="006F418D" w:rsidP="00884A04">
      <w:pPr>
        <w:rPr>
          <w:rFonts w:eastAsiaTheme="minorEastAsia"/>
        </w:rPr>
      </w:pPr>
      <w:r>
        <w:t xml:space="preserve">The ratio value is “a” and “k” is the y-value when x = 0. Thus </w:t>
      </w:r>
      <m:oMath>
        <m:r>
          <w:rPr>
            <w:rFonts w:ascii="Cambria Math" w:hAnsi="Cambria Math"/>
          </w:rPr>
          <m:t>k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eastAsiaTheme="minorEastAsia"/>
        </w:rPr>
        <w:t xml:space="preserve">   </w:t>
      </w:r>
      <w:proofErr w:type="gramStart"/>
      <w:r>
        <w:rPr>
          <w:rFonts w:eastAsiaTheme="minorEastAsia"/>
        </w:rPr>
        <w:t xml:space="preserve">and </w:t>
      </w:r>
      <w:proofErr w:type="gramEnd"/>
      <m:oMath>
        <m:r>
          <w:rPr>
            <w:rFonts w:ascii="Cambria Math" w:eastAsiaTheme="minorEastAsia" w:hAnsi="Cambria Math"/>
          </w:rPr>
          <m:t>a=2</m:t>
        </m:r>
      </m:oMath>
      <w:r>
        <w:rPr>
          <w:rFonts w:eastAsiaTheme="minorEastAsia"/>
        </w:rPr>
        <w:t xml:space="preserve">. Hence the equation for this set of values is </w:t>
      </w:r>
      <m:oMath>
        <m:r>
          <w:rPr>
            <w:rFonts w:ascii="Cambria Math" w:eastAsiaTheme="minorEastAsia" w:hAnsi="Cambria Math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x</m:t>
            </m:r>
          </m:sup>
        </m:sSup>
      </m:oMath>
    </w:p>
    <w:p w:rsidR="006F418D" w:rsidRDefault="006F418D" w:rsidP="00884A04">
      <w:pPr>
        <w:rPr>
          <w:rFonts w:eastAsiaTheme="minorEastAsia"/>
        </w:rPr>
      </w:pPr>
      <w:r>
        <w:rPr>
          <w:rFonts w:eastAsiaTheme="minorEastAsia"/>
        </w:rPr>
        <w:t>Find the equation for each of the table of values:</w:t>
      </w:r>
    </w:p>
    <w:tbl>
      <w:tblPr>
        <w:tblStyle w:val="TableGrid"/>
        <w:tblpPr w:leftFromText="180" w:rightFromText="180" w:vertAnchor="text" w:horzAnchor="page" w:tblpX="1804" w:tblpY="512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  <w:gridCol w:w="964"/>
        <w:gridCol w:w="964"/>
      </w:tblGrid>
      <w:tr w:rsidR="006F418D" w:rsidTr="00CC7B90">
        <w:tc>
          <w:tcPr>
            <w:tcW w:w="964" w:type="dxa"/>
          </w:tcPr>
          <w:p w:rsidR="006F418D" w:rsidRDefault="006F418D" w:rsidP="006F418D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:rsidR="006F418D" w:rsidRDefault="006F418D" w:rsidP="006F418D">
            <w:pPr>
              <w:pStyle w:val="NoSpacing"/>
              <w:ind w:right="-170"/>
              <w:jc w:val="center"/>
            </w:pPr>
            <w:r>
              <w:t>0</w:t>
            </w:r>
          </w:p>
        </w:tc>
        <w:tc>
          <w:tcPr>
            <w:tcW w:w="964" w:type="dxa"/>
          </w:tcPr>
          <w:p w:rsidR="006F418D" w:rsidRDefault="006F418D" w:rsidP="006F418D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:rsidR="006F418D" w:rsidRDefault="006F418D" w:rsidP="006F418D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:rsidR="006F418D" w:rsidRDefault="006F418D" w:rsidP="006F418D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:rsidR="006F418D" w:rsidRDefault="006F418D" w:rsidP="006F418D">
            <w:pPr>
              <w:pStyle w:val="NoSpacing"/>
              <w:ind w:right="-170"/>
              <w:jc w:val="center"/>
            </w:pPr>
            <w:r>
              <w:t>4</w:t>
            </w:r>
          </w:p>
        </w:tc>
        <w:tc>
          <w:tcPr>
            <w:tcW w:w="964" w:type="dxa"/>
          </w:tcPr>
          <w:p w:rsidR="006F418D" w:rsidRDefault="006F418D" w:rsidP="006F418D">
            <w:pPr>
              <w:pStyle w:val="NoSpacing"/>
              <w:ind w:right="-170"/>
              <w:jc w:val="center"/>
            </w:pPr>
            <w:r>
              <w:t>5</w:t>
            </w:r>
          </w:p>
        </w:tc>
      </w:tr>
      <w:tr w:rsidR="006F418D" w:rsidTr="00CC7B90">
        <w:tc>
          <w:tcPr>
            <w:tcW w:w="964" w:type="dxa"/>
          </w:tcPr>
          <w:p w:rsidR="006F418D" w:rsidRDefault="006F418D" w:rsidP="006F418D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:rsidR="006F418D" w:rsidRDefault="00FB732B" w:rsidP="006F418D">
            <w:pPr>
              <w:pStyle w:val="NoSpacing"/>
              <w:ind w:right="-170"/>
              <w:jc w:val="center"/>
            </w:pPr>
            <w:r w:rsidRPr="00491852">
              <w:rPr>
                <w:position w:val="-24"/>
              </w:rPr>
              <w:object w:dxaOrig="220" w:dyaOrig="620">
                <v:shape id="_x0000_i1042" type="#_x0000_t75" style="width:11pt;height:31pt" o:ole="">
                  <v:imagedata r:id="rId211" o:title=""/>
                </v:shape>
                <o:OLEObject Type="Embed" ProgID="Equation.DSMT4" ShapeID="_x0000_i1042" DrawAspect="Content" ObjectID="_1389105906" r:id="rId212"/>
              </w:object>
            </w:r>
          </w:p>
        </w:tc>
        <w:tc>
          <w:tcPr>
            <w:tcW w:w="964" w:type="dxa"/>
          </w:tcPr>
          <w:p w:rsidR="006F418D" w:rsidRDefault="00FB732B" w:rsidP="006F418D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871232" behindDoc="0" locked="0" layoutInCell="1" allowOverlap="1" wp14:anchorId="6E4EDF94" wp14:editId="62E4311E">
                      <wp:simplePos x="0" y="0"/>
                      <wp:positionH relativeFrom="column">
                        <wp:posOffset>201295</wp:posOffset>
                      </wp:positionH>
                      <wp:positionV relativeFrom="paragraph">
                        <wp:posOffset>393700</wp:posOffset>
                      </wp:positionV>
                      <wp:extent cx="2374265" cy="404495"/>
                      <wp:effectExtent l="0" t="0" r="0" b="0"/>
                      <wp:wrapNone/>
                      <wp:docPr id="36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B732B" w:rsidRDefault="00FB732B" w:rsidP="00FB732B">
                                  <w:r>
                                    <w:object w:dxaOrig="2591" w:dyaOrig="1331">
                                      <v:shape id="_x0000_i1141" type="#_x0000_t75" style="width:37.85pt;height:19.1pt" o:ole="">
                                        <v:imagedata r:id="rId197" o:title=""/>
                                      </v:shape>
                                      <o:OLEObject Type="Embed" ProgID="FXDraw3.Document" ShapeID="_x0000_i1141" DrawAspect="Content" ObjectID="_1389106005" r:id="rId21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09" type="#_x0000_t202" style="position:absolute;left:0;text-align:left;margin-left:15.85pt;margin-top:31pt;width:186.95pt;height:31.85pt;z-index:25187123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" filled="f" stroked="f">
                      <v:textbox>
                        <w:txbxContent>
                          <w:p w:rsidR="00FB732B" w:rsidRDefault="00FB732B" w:rsidP="00FB732B">
                            <w:r>
                              <w:object w:dxaOrig="2591" w:dyaOrig="1331">
                                <v:shape id="_x0000_i1141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41" DrawAspect="Content" ObjectID="_1388749861" r:id="rId21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F418D">
              <w:t>1</w:t>
            </w:r>
          </w:p>
        </w:tc>
        <w:tc>
          <w:tcPr>
            <w:tcW w:w="964" w:type="dxa"/>
          </w:tcPr>
          <w:p w:rsidR="006F418D" w:rsidRDefault="00FB732B" w:rsidP="006F418D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873280" behindDoc="0" locked="0" layoutInCell="1" allowOverlap="1" wp14:anchorId="088B1911" wp14:editId="5B4D4D28">
                      <wp:simplePos x="0" y="0"/>
                      <wp:positionH relativeFrom="column">
                        <wp:posOffset>194945</wp:posOffset>
                      </wp:positionH>
                      <wp:positionV relativeFrom="paragraph">
                        <wp:posOffset>384810</wp:posOffset>
                      </wp:positionV>
                      <wp:extent cx="2374265" cy="404495"/>
                      <wp:effectExtent l="0" t="0" r="0" b="0"/>
                      <wp:wrapNone/>
                      <wp:docPr id="37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B732B" w:rsidRDefault="00FB732B" w:rsidP="00FB732B">
                                  <w:r>
                                    <w:object w:dxaOrig="2591" w:dyaOrig="1331">
                                      <v:shape id="_x0000_i1142" type="#_x0000_t75" style="width:37.85pt;height:19.1pt" o:ole="">
                                        <v:imagedata r:id="rId197" o:title=""/>
                                      </v:shape>
                                      <o:OLEObject Type="Embed" ProgID="FXDraw3.Document" ShapeID="_x0000_i1142" DrawAspect="Content" ObjectID="_1389106006" r:id="rId21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10" type="#_x0000_t202" style="position:absolute;left:0;text-align:left;margin-left:15.35pt;margin-top:30.3pt;width:186.95pt;height:31.85pt;z-index:25187328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" filled="f" stroked="f">
                      <v:textbox>
                        <w:txbxContent>
                          <w:p w:rsidR="00FB732B" w:rsidRDefault="00FB732B" w:rsidP="00FB732B">
                            <w:r>
                              <w:object w:dxaOrig="2591" w:dyaOrig="1331">
                                <v:shape id="_x0000_i1142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42" DrawAspect="Content" ObjectID="_1388749862" r:id="rId21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F418D">
              <w:t>3</w:t>
            </w:r>
          </w:p>
        </w:tc>
        <w:tc>
          <w:tcPr>
            <w:tcW w:w="964" w:type="dxa"/>
          </w:tcPr>
          <w:p w:rsidR="006F418D" w:rsidRDefault="00FB732B" w:rsidP="006F418D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875328" behindDoc="0" locked="0" layoutInCell="1" allowOverlap="1" wp14:anchorId="3544E6F2" wp14:editId="2F5CA05E">
                      <wp:simplePos x="0" y="0"/>
                      <wp:positionH relativeFrom="column">
                        <wp:posOffset>227965</wp:posOffset>
                      </wp:positionH>
                      <wp:positionV relativeFrom="paragraph">
                        <wp:posOffset>391795</wp:posOffset>
                      </wp:positionV>
                      <wp:extent cx="2374265" cy="404495"/>
                      <wp:effectExtent l="0" t="0" r="0" b="0"/>
                      <wp:wrapNone/>
                      <wp:docPr id="37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B732B" w:rsidRDefault="00FB732B" w:rsidP="00FB732B">
                                  <w:r>
                                    <w:object w:dxaOrig="2591" w:dyaOrig="1331">
                                      <v:shape id="_x0000_i1143" type="#_x0000_t75" style="width:37.85pt;height:19.1pt" o:ole="">
                                        <v:imagedata r:id="rId197" o:title=""/>
                                      </v:shape>
                                      <o:OLEObject Type="Embed" ProgID="FXDraw3.Document" ShapeID="_x0000_i1143" DrawAspect="Content" ObjectID="_1389106007" r:id="rId21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11" type="#_x0000_t202" style="position:absolute;left:0;text-align:left;margin-left:17.95pt;margin-top:30.85pt;width:186.95pt;height:31.85pt;z-index:25187532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" filled="f" stroked="f">
                      <v:textbox>
                        <w:txbxContent>
                          <w:p w:rsidR="00FB732B" w:rsidRDefault="00FB732B" w:rsidP="00FB732B">
                            <w:r>
                              <w:object w:dxaOrig="2591" w:dyaOrig="1331">
                                <v:shape id="_x0000_i1143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43" DrawAspect="Content" ObjectID="_1388749863" r:id="rId21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F418D">
              <w:t>9</w:t>
            </w:r>
          </w:p>
        </w:tc>
        <w:tc>
          <w:tcPr>
            <w:tcW w:w="964" w:type="dxa"/>
          </w:tcPr>
          <w:p w:rsidR="006F418D" w:rsidRDefault="00FB732B" w:rsidP="006F418D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877376" behindDoc="0" locked="0" layoutInCell="1" allowOverlap="1" wp14:anchorId="39EDCA1A" wp14:editId="726F08DB">
                      <wp:simplePos x="0" y="0"/>
                      <wp:positionH relativeFrom="column">
                        <wp:posOffset>189865</wp:posOffset>
                      </wp:positionH>
                      <wp:positionV relativeFrom="paragraph">
                        <wp:posOffset>381635</wp:posOffset>
                      </wp:positionV>
                      <wp:extent cx="2374265" cy="404495"/>
                      <wp:effectExtent l="0" t="0" r="0" b="0"/>
                      <wp:wrapNone/>
                      <wp:docPr id="37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B732B" w:rsidRDefault="00FB732B" w:rsidP="00FB732B">
                                  <w:r>
                                    <w:object w:dxaOrig="2591" w:dyaOrig="1331">
                                      <v:shape id="_x0000_i1144" type="#_x0000_t75" style="width:37.85pt;height:19.1pt" o:ole="">
                                        <v:imagedata r:id="rId197" o:title=""/>
                                      </v:shape>
                                      <o:OLEObject Type="Embed" ProgID="FXDraw3.Document" ShapeID="_x0000_i1144" DrawAspect="Content" ObjectID="_1389106008" r:id="rId21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12" type="#_x0000_t202" style="position:absolute;left:0;text-align:left;margin-left:14.95pt;margin-top:30.05pt;width:186.95pt;height:31.85pt;z-index:251877376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" filled="f" stroked="f">
                      <v:textbox>
                        <w:txbxContent>
                          <w:p w:rsidR="00FB732B" w:rsidRDefault="00FB732B" w:rsidP="00FB732B">
                            <w:r>
                              <w:object w:dxaOrig="2591" w:dyaOrig="1331">
                                <v:shape id="_x0000_i1144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44" DrawAspect="Content" ObjectID="_1388749864" r:id="rId22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F418D">
              <w:t>27</w:t>
            </w:r>
          </w:p>
        </w:tc>
        <w:tc>
          <w:tcPr>
            <w:tcW w:w="964" w:type="dxa"/>
          </w:tcPr>
          <w:p w:rsidR="006F418D" w:rsidRDefault="006F418D" w:rsidP="006F418D">
            <w:pPr>
              <w:pStyle w:val="NoSpacing"/>
              <w:ind w:right="-170"/>
              <w:jc w:val="center"/>
            </w:pPr>
            <w:r>
              <w:t>81</w:t>
            </w:r>
          </w:p>
        </w:tc>
      </w:tr>
    </w:tbl>
    <w:p w:rsidR="006F418D" w:rsidRDefault="006F418D" w:rsidP="00884A04">
      <w:pPr>
        <w:rPr>
          <w:rFonts w:eastAsiaTheme="minorEastAsia"/>
        </w:rPr>
      </w:pPr>
      <w:r>
        <w:rPr>
          <w:rFonts w:eastAsiaTheme="minorEastAsia"/>
        </w:rPr>
        <w:t>1</w:t>
      </w:r>
    </w:p>
    <w:p w:rsidR="006F418D" w:rsidRDefault="006F418D" w:rsidP="00884A04">
      <w:pPr>
        <w:rPr>
          <w:rFonts w:eastAsiaTheme="minorEastAsia"/>
        </w:rPr>
      </w:pPr>
    </w:p>
    <w:p w:rsidR="006F418D" w:rsidRDefault="00FB732B" w:rsidP="00884A04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 wp14:anchorId="17C3EA70" wp14:editId="52058C8C">
                <wp:simplePos x="0" y="0"/>
                <wp:positionH relativeFrom="column">
                  <wp:posOffset>-3473450</wp:posOffset>
                </wp:positionH>
                <wp:positionV relativeFrom="paragraph">
                  <wp:posOffset>265430</wp:posOffset>
                </wp:positionV>
                <wp:extent cx="2374265" cy="404495"/>
                <wp:effectExtent l="0" t="0" r="0" b="0"/>
                <wp:wrapNone/>
                <wp:docPr id="36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4044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732B" w:rsidRDefault="00FB732B" w:rsidP="00FB732B">
                            <w:r>
                              <w:object w:dxaOrig="2591" w:dyaOrig="1331">
                                <v:shape id="_x0000_i1145" type="#_x0000_t75" style="width:37.85pt;height:19.1pt" o:ole="">
                                  <v:imagedata r:id="rId197" o:title=""/>
                                </v:shape>
                                <o:OLEObject Type="Embed" ProgID="FXDraw3.Document" ShapeID="_x0000_i1145" DrawAspect="Content" ObjectID="_1389106009" r:id="rId22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13" type="#_x0000_t202" style="position:absolute;margin-left:-273.5pt;margin-top:20.9pt;width:186.95pt;height:31.85pt;z-index:25186918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" filled="f" stroked="f">
                <v:textbox>
                  <w:txbxContent>
                    <w:p w:rsidR="00FB732B" w:rsidRDefault="00FB732B" w:rsidP="00FB732B">
                      <w:r>
                        <w:object w:dxaOrig="2591" w:dyaOrig="1331">
                          <v:shape id="_x0000_i1145" type="#_x0000_t75" style="width:37.85pt;height:19.1pt" o:ole="">
                            <v:imagedata r:id="rId199" o:title=""/>
                          </v:shape>
                          <o:OLEObject Type="Embed" ProgID="FXDraw3.Document" ShapeID="_x0000_i1145" DrawAspect="Content" ObjectID="_1388749865" r:id="rId2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B732B" w:rsidRDefault="00FB732B" w:rsidP="00884A04">
      <w:r>
        <w:tab/>
      </w:r>
      <w:r>
        <w:tab/>
      </w:r>
    </w:p>
    <w:p w:rsidR="006F418D" w:rsidRDefault="00FB732B" w:rsidP="00884A04">
      <w:r>
        <w:tab/>
      </w:r>
      <w:r>
        <w:tab/>
      </w:r>
      <w:r>
        <w:tab/>
        <w:t>3</w:t>
      </w:r>
      <w:r>
        <w:tab/>
        <w:t xml:space="preserve">   3</w:t>
      </w:r>
      <w:r>
        <w:tab/>
        <w:t xml:space="preserve">        3</w:t>
      </w:r>
      <w:r>
        <w:tab/>
      </w:r>
      <w:r>
        <w:tab/>
        <w:t>3</w:t>
      </w:r>
      <w:r>
        <w:tab/>
        <w:t xml:space="preserve">   3</w:t>
      </w:r>
    </w:p>
    <w:p w:rsidR="006F418D" w:rsidRDefault="00FB732B" w:rsidP="00884A04">
      <w:r>
        <w:tab/>
        <w:t xml:space="preserve">a = 3, k = </w:t>
      </w:r>
      <w:r w:rsidRPr="00491852">
        <w:rPr>
          <w:position w:val="-24"/>
        </w:rPr>
        <w:object w:dxaOrig="220" w:dyaOrig="620">
          <v:shape id="_x0000_i1043" type="#_x0000_t75" style="width:11pt;height:31pt" o:ole="">
            <v:imagedata r:id="rId223" o:title=""/>
          </v:shape>
          <o:OLEObject Type="Embed" ProgID="Equation.DSMT4" ShapeID="_x0000_i1043" DrawAspect="Content" ObjectID="_1389105907" r:id="rId224"/>
        </w:object>
      </w:r>
      <w:r>
        <w:tab/>
      </w:r>
      <w:r w:rsidRPr="00491852">
        <w:rPr>
          <w:position w:val="-4"/>
        </w:rPr>
        <w:object w:dxaOrig="220" w:dyaOrig="200">
          <v:shape id="_x0000_i1044" type="#_x0000_t75" style="width:11pt;height:10pt" o:ole="">
            <v:imagedata r:id="rId225" o:title=""/>
          </v:shape>
          <o:OLEObject Type="Embed" ProgID="Equation.DSMT4" ShapeID="_x0000_i1044" DrawAspect="Content" ObjectID="_1389105908" r:id="rId226"/>
        </w:object>
      </w:r>
      <w:r>
        <w:t xml:space="preserve"> y = </w:t>
      </w:r>
      <w:r w:rsidRPr="00491852">
        <w:rPr>
          <w:position w:val="-24"/>
        </w:rPr>
        <w:object w:dxaOrig="620" w:dyaOrig="620">
          <v:shape id="_x0000_i1045" type="#_x0000_t75" style="width:31pt;height:31pt" o:ole="">
            <v:imagedata r:id="rId227" o:title=""/>
          </v:shape>
          <o:OLEObject Type="Embed" ProgID="Equation.DSMT4" ShapeID="_x0000_i1045" DrawAspect="Content" ObjectID="_1389105909" r:id="rId228"/>
        </w:object>
      </w:r>
      <w:r w:rsidR="007F5764">
        <w:tab/>
      </w:r>
      <w:r w:rsidR="007F5764">
        <w:tab/>
      </w:r>
      <w:r w:rsidR="007F5764">
        <w:tab/>
      </w:r>
      <w:r w:rsidR="007F5764">
        <w:rPr>
          <w:rFonts w:cstheme="minorHAnsi"/>
        </w:rPr>
        <w:t>√√</w:t>
      </w:r>
    </w:p>
    <w:p w:rsidR="006F418D" w:rsidRDefault="006F418D" w:rsidP="00884A04">
      <w:r>
        <w:t>2</w:t>
      </w:r>
    </w:p>
    <w:tbl>
      <w:tblPr>
        <w:tblStyle w:val="TableGrid"/>
        <w:tblpPr w:leftFromText="180" w:rightFromText="180" w:vertAnchor="text" w:horzAnchor="page" w:tblpX="1907" w:tblpY="98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  <w:gridCol w:w="964"/>
        <w:gridCol w:w="964"/>
      </w:tblGrid>
      <w:tr w:rsidR="006F418D" w:rsidTr="006F418D">
        <w:tc>
          <w:tcPr>
            <w:tcW w:w="964" w:type="dxa"/>
          </w:tcPr>
          <w:p w:rsidR="006F418D" w:rsidRDefault="006F418D" w:rsidP="006F418D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:rsidR="006F418D" w:rsidRDefault="006F418D" w:rsidP="006F418D">
            <w:pPr>
              <w:pStyle w:val="NoSpacing"/>
              <w:ind w:right="-170"/>
              <w:jc w:val="center"/>
            </w:pPr>
            <w:r>
              <w:t>0</w:t>
            </w:r>
          </w:p>
        </w:tc>
        <w:tc>
          <w:tcPr>
            <w:tcW w:w="964" w:type="dxa"/>
          </w:tcPr>
          <w:p w:rsidR="006F418D" w:rsidRDefault="006F418D" w:rsidP="006F418D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:rsidR="006F418D" w:rsidRDefault="006F418D" w:rsidP="006F418D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:rsidR="006F418D" w:rsidRDefault="006F418D" w:rsidP="006F418D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:rsidR="006F418D" w:rsidRDefault="006F418D" w:rsidP="006F418D">
            <w:pPr>
              <w:pStyle w:val="NoSpacing"/>
              <w:ind w:right="-170"/>
              <w:jc w:val="center"/>
            </w:pPr>
            <w:r>
              <w:t>4</w:t>
            </w:r>
          </w:p>
        </w:tc>
        <w:tc>
          <w:tcPr>
            <w:tcW w:w="964" w:type="dxa"/>
          </w:tcPr>
          <w:p w:rsidR="006F418D" w:rsidRDefault="006F418D" w:rsidP="006F418D">
            <w:pPr>
              <w:pStyle w:val="NoSpacing"/>
              <w:ind w:right="-170"/>
              <w:jc w:val="center"/>
            </w:pPr>
            <w:r>
              <w:t>5</w:t>
            </w:r>
          </w:p>
        </w:tc>
      </w:tr>
      <w:tr w:rsidR="006F418D" w:rsidTr="006F418D">
        <w:tc>
          <w:tcPr>
            <w:tcW w:w="964" w:type="dxa"/>
          </w:tcPr>
          <w:p w:rsidR="006F418D" w:rsidRDefault="006F418D" w:rsidP="006F418D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:rsidR="006F418D" w:rsidRDefault="00FB732B" w:rsidP="006F418D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879424" behindDoc="0" locked="0" layoutInCell="1" allowOverlap="1" wp14:anchorId="5BB62FEF" wp14:editId="7759BC16">
                      <wp:simplePos x="0" y="0"/>
                      <wp:positionH relativeFrom="column">
                        <wp:posOffset>264941</wp:posOffset>
                      </wp:positionH>
                      <wp:positionV relativeFrom="paragraph">
                        <wp:posOffset>396122</wp:posOffset>
                      </wp:positionV>
                      <wp:extent cx="2374265" cy="404495"/>
                      <wp:effectExtent l="0" t="0" r="0" b="0"/>
                      <wp:wrapNone/>
                      <wp:docPr id="37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B732B" w:rsidRDefault="00FB732B" w:rsidP="00FB732B">
                                  <w:r>
                                    <w:object w:dxaOrig="2591" w:dyaOrig="1331">
                                      <v:shape id="_x0000_i1146" type="#_x0000_t75" style="width:37.85pt;height:19.1pt" o:ole="">
                                        <v:imagedata r:id="rId197" o:title=""/>
                                      </v:shape>
                                      <o:OLEObject Type="Embed" ProgID="FXDraw3.Document" ShapeID="_x0000_i1146" DrawAspect="Content" ObjectID="_1389106010" r:id="rId22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14" type="#_x0000_t202" style="position:absolute;left:0;text-align:left;margin-left:20.85pt;margin-top:31.2pt;width:186.95pt;height:31.85pt;z-index:25187942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" filled="f" stroked="f">
                      <v:textbox>
                        <w:txbxContent>
                          <w:p w:rsidR="00FB732B" w:rsidRDefault="00FB732B" w:rsidP="00FB732B">
                            <w:r>
                              <w:object w:dxaOrig="2591" w:dyaOrig="1331">
                                <v:shape id="_x0000_i1146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46" DrawAspect="Content" ObjectID="_1388749866" r:id="rId23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F5764">
              <w:t>2</w:t>
            </w:r>
          </w:p>
        </w:tc>
        <w:tc>
          <w:tcPr>
            <w:tcW w:w="964" w:type="dxa"/>
          </w:tcPr>
          <w:p w:rsidR="006F418D" w:rsidRDefault="007F5764" w:rsidP="006F418D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881472" behindDoc="0" locked="0" layoutInCell="1" allowOverlap="1" wp14:anchorId="08DF1A3E" wp14:editId="71FE7970">
                      <wp:simplePos x="0" y="0"/>
                      <wp:positionH relativeFrom="column">
                        <wp:posOffset>243526</wp:posOffset>
                      </wp:positionH>
                      <wp:positionV relativeFrom="paragraph">
                        <wp:posOffset>394217</wp:posOffset>
                      </wp:positionV>
                      <wp:extent cx="2374265" cy="404495"/>
                      <wp:effectExtent l="0" t="0" r="0" b="0"/>
                      <wp:wrapNone/>
                      <wp:docPr id="37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F5764" w:rsidRDefault="007F5764" w:rsidP="007F5764">
                                  <w:r>
                                    <w:object w:dxaOrig="2591" w:dyaOrig="1331">
                                      <v:shape id="_x0000_i1147" type="#_x0000_t75" style="width:37.85pt;height:19.1pt" o:ole="">
                                        <v:imagedata r:id="rId197" o:title=""/>
                                      </v:shape>
                                      <o:OLEObject Type="Embed" ProgID="FXDraw3.Document" ShapeID="_x0000_i1147" DrawAspect="Content" ObjectID="_1389106011" r:id="rId23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15" type="#_x0000_t202" style="position:absolute;left:0;text-align:left;margin-left:19.2pt;margin-top:31.05pt;width:186.95pt;height:31.85pt;z-index:25188147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" filled="f" stroked="f">
                      <v:textbox>
                        <w:txbxContent>
                          <w:p w:rsidR="007F5764" w:rsidRDefault="007F5764" w:rsidP="007F5764">
                            <w:r>
                              <w:object w:dxaOrig="2591" w:dyaOrig="1331">
                                <v:shape id="_x0000_i1147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47" DrawAspect="Content" ObjectID="_1388749867" r:id="rId23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F418D">
              <w:t>1</w:t>
            </w:r>
          </w:p>
        </w:tc>
        <w:tc>
          <w:tcPr>
            <w:tcW w:w="964" w:type="dxa"/>
          </w:tcPr>
          <w:p w:rsidR="006F418D" w:rsidRDefault="007F5764" w:rsidP="006F418D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883520" behindDoc="0" locked="0" layoutInCell="1" allowOverlap="1" wp14:anchorId="1771F99C" wp14:editId="0A819EBB">
                      <wp:simplePos x="0" y="0"/>
                      <wp:positionH relativeFrom="column">
                        <wp:posOffset>219058</wp:posOffset>
                      </wp:positionH>
                      <wp:positionV relativeFrom="paragraph">
                        <wp:posOffset>392947</wp:posOffset>
                      </wp:positionV>
                      <wp:extent cx="2374265" cy="404495"/>
                      <wp:effectExtent l="0" t="0" r="0" b="0"/>
                      <wp:wrapNone/>
                      <wp:docPr id="37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F5764" w:rsidRDefault="007F5764" w:rsidP="007F5764">
                                  <w:r>
                                    <w:object w:dxaOrig="2591" w:dyaOrig="1331">
                                      <v:shape id="_x0000_i1148" type="#_x0000_t75" style="width:37.85pt;height:19.1pt" o:ole="">
                                        <v:imagedata r:id="rId197" o:title=""/>
                                      </v:shape>
                                      <o:OLEObject Type="Embed" ProgID="FXDraw3.Document" ShapeID="_x0000_i1148" DrawAspect="Content" ObjectID="_1389106012" r:id="rId23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16" type="#_x0000_t202" style="position:absolute;left:0;text-align:left;margin-left:17.25pt;margin-top:30.95pt;width:186.95pt;height:31.85pt;z-index:25188352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" filled="f" stroked="f">
                      <v:textbox>
                        <w:txbxContent>
                          <w:p w:rsidR="007F5764" w:rsidRDefault="007F5764" w:rsidP="007F5764">
                            <w:r>
                              <w:object w:dxaOrig="2591" w:dyaOrig="1331">
                                <v:shape id="_x0000_i1148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48" DrawAspect="Content" ObjectID="_1388749868" r:id="rId23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91852">
              <w:rPr>
                <w:position w:val="-24"/>
              </w:rPr>
              <w:object w:dxaOrig="240" w:dyaOrig="620">
                <v:shape id="_x0000_i1046" type="#_x0000_t75" style="width:12pt;height:31pt" o:ole="">
                  <v:imagedata r:id="rId235" o:title=""/>
                </v:shape>
                <o:OLEObject Type="Embed" ProgID="Equation.DSMT4" ShapeID="_x0000_i1046" DrawAspect="Content" ObjectID="_1389105910" r:id="rId236"/>
              </w:object>
            </w:r>
          </w:p>
        </w:tc>
        <w:tc>
          <w:tcPr>
            <w:tcW w:w="964" w:type="dxa"/>
          </w:tcPr>
          <w:p w:rsidR="006F418D" w:rsidRDefault="007F5764" w:rsidP="006F418D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885568" behindDoc="0" locked="0" layoutInCell="1" allowOverlap="1" wp14:anchorId="29B3233B" wp14:editId="585B6A38">
                      <wp:simplePos x="0" y="0"/>
                      <wp:positionH relativeFrom="column">
                        <wp:posOffset>254000</wp:posOffset>
                      </wp:positionH>
                      <wp:positionV relativeFrom="paragraph">
                        <wp:posOffset>391677</wp:posOffset>
                      </wp:positionV>
                      <wp:extent cx="2374265" cy="404495"/>
                      <wp:effectExtent l="0" t="0" r="0" b="0"/>
                      <wp:wrapNone/>
                      <wp:docPr id="37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F5764" w:rsidRDefault="007F5764" w:rsidP="007F5764">
                                  <w:r>
                                    <w:object w:dxaOrig="2591" w:dyaOrig="1331">
                                      <v:shape id="_x0000_i1149" type="#_x0000_t75" style="width:37.85pt;height:19.1pt" o:ole="">
                                        <v:imagedata r:id="rId197" o:title=""/>
                                      </v:shape>
                                      <o:OLEObject Type="Embed" ProgID="FXDraw3.Document" ShapeID="_x0000_i1149" DrawAspect="Content" ObjectID="_1389106013" r:id="rId23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17" type="#_x0000_t202" style="position:absolute;left:0;text-align:left;margin-left:20pt;margin-top:30.85pt;width:186.95pt;height:31.85pt;z-index:25188556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" filled="f" stroked="f">
                      <v:textbox>
                        <w:txbxContent>
                          <w:p w:rsidR="007F5764" w:rsidRDefault="007F5764" w:rsidP="007F5764">
                            <w:r>
                              <w:object w:dxaOrig="2591" w:dyaOrig="1331">
                                <v:shape id="_x0000_i1149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49" DrawAspect="Content" ObjectID="_1388749869" r:id="rId23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91852">
              <w:rPr>
                <w:position w:val="-24"/>
              </w:rPr>
              <w:object w:dxaOrig="240" w:dyaOrig="620">
                <v:shape id="_x0000_i1047" type="#_x0000_t75" style="width:12pt;height:31pt" o:ole="">
                  <v:imagedata r:id="rId239" o:title=""/>
                </v:shape>
                <o:OLEObject Type="Embed" ProgID="Equation.DSMT4" ShapeID="_x0000_i1047" DrawAspect="Content" ObjectID="_1389105911" r:id="rId240"/>
              </w:object>
            </w:r>
          </w:p>
        </w:tc>
        <w:tc>
          <w:tcPr>
            <w:tcW w:w="964" w:type="dxa"/>
          </w:tcPr>
          <w:p w:rsidR="006F418D" w:rsidRDefault="007F5764" w:rsidP="006F418D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887616" behindDoc="0" locked="0" layoutInCell="1" allowOverlap="1" wp14:anchorId="4606D3BD" wp14:editId="0EF5DAFF">
                      <wp:simplePos x="0" y="0"/>
                      <wp:positionH relativeFrom="column">
                        <wp:posOffset>321776</wp:posOffset>
                      </wp:positionH>
                      <wp:positionV relativeFrom="paragraph">
                        <wp:posOffset>382208</wp:posOffset>
                      </wp:positionV>
                      <wp:extent cx="2374265" cy="404495"/>
                      <wp:effectExtent l="0" t="0" r="0" b="0"/>
                      <wp:wrapNone/>
                      <wp:docPr id="37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F5764" w:rsidRDefault="007F5764" w:rsidP="007F5764">
                                  <w:r>
                                    <w:object w:dxaOrig="2591" w:dyaOrig="1331">
                                      <v:shape id="_x0000_i1150" type="#_x0000_t75" style="width:37.85pt;height:19.1pt" o:ole="">
                                        <v:imagedata r:id="rId197" o:title=""/>
                                      </v:shape>
                                      <o:OLEObject Type="Embed" ProgID="FXDraw3.Document" ShapeID="_x0000_i1150" DrawAspect="Content" ObjectID="_1389106014" r:id="rId24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18" type="#_x0000_t202" style="position:absolute;left:0;text-align:left;margin-left:25.35pt;margin-top:30.1pt;width:186.95pt;height:31.85pt;z-index:251887616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" filled="f" stroked="f">
                      <v:textbox>
                        <w:txbxContent>
                          <w:p w:rsidR="007F5764" w:rsidRDefault="007F5764" w:rsidP="007F5764">
                            <w:r>
                              <w:object w:dxaOrig="2591" w:dyaOrig="1331">
                                <v:shape id="_x0000_i1150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50" DrawAspect="Content" ObjectID="_1388749870" r:id="rId24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91852">
              <w:rPr>
                <w:position w:val="-24"/>
              </w:rPr>
              <w:object w:dxaOrig="220" w:dyaOrig="620">
                <v:shape id="_x0000_i1048" type="#_x0000_t75" style="width:11pt;height:31pt" o:ole="">
                  <v:imagedata r:id="rId243" o:title=""/>
                </v:shape>
                <o:OLEObject Type="Embed" ProgID="Equation.DSMT4" ShapeID="_x0000_i1048" DrawAspect="Content" ObjectID="_1389105912" r:id="rId244"/>
              </w:object>
            </w:r>
          </w:p>
        </w:tc>
        <w:tc>
          <w:tcPr>
            <w:tcW w:w="964" w:type="dxa"/>
          </w:tcPr>
          <w:p w:rsidR="006F418D" w:rsidRDefault="007F5764" w:rsidP="006F418D">
            <w:pPr>
              <w:pStyle w:val="NoSpacing"/>
              <w:ind w:right="-170"/>
              <w:jc w:val="center"/>
            </w:pPr>
            <w:r w:rsidRPr="00491852">
              <w:rPr>
                <w:position w:val="-24"/>
              </w:rPr>
              <w:object w:dxaOrig="320" w:dyaOrig="620">
                <v:shape id="_x0000_i1049" type="#_x0000_t75" style="width:16pt;height:31pt" o:ole="">
                  <v:imagedata r:id="rId245" o:title=""/>
                </v:shape>
                <o:OLEObject Type="Embed" ProgID="Equation.DSMT4" ShapeID="_x0000_i1049" DrawAspect="Content" ObjectID="_1389105913" r:id="rId246"/>
              </w:object>
            </w:r>
          </w:p>
        </w:tc>
      </w:tr>
    </w:tbl>
    <w:p w:rsidR="006F418D" w:rsidRDefault="006F418D" w:rsidP="00884A04">
      <w:r>
        <w:tab/>
      </w:r>
    </w:p>
    <w:p w:rsidR="006F418D" w:rsidRDefault="006F418D" w:rsidP="00884A04"/>
    <w:p w:rsidR="006F418D" w:rsidRDefault="007F5764" w:rsidP="00884A04">
      <w:r>
        <w:tab/>
      </w:r>
      <w:r>
        <w:tab/>
      </w:r>
    </w:p>
    <w:p w:rsidR="006F418D" w:rsidRDefault="007F5764" w:rsidP="00884A04">
      <w:r>
        <w:tab/>
      </w:r>
      <w:r>
        <w:tab/>
      </w:r>
      <w:r>
        <w:tab/>
        <w:t xml:space="preserve">  </w:t>
      </w:r>
      <w:r w:rsidRPr="00491852">
        <w:rPr>
          <w:position w:val="-24"/>
        </w:rPr>
        <w:object w:dxaOrig="240" w:dyaOrig="620">
          <v:shape id="_x0000_i1050" type="#_x0000_t75" style="width:12pt;height:31pt" o:ole="">
            <v:imagedata r:id="rId247" o:title=""/>
          </v:shape>
          <o:OLEObject Type="Embed" ProgID="Equation.DSMT4" ShapeID="_x0000_i1050" DrawAspect="Content" ObjectID="_1389105914" r:id="rId248"/>
        </w:object>
      </w:r>
      <w:r>
        <w:tab/>
        <w:t xml:space="preserve">     </w:t>
      </w:r>
      <w:r w:rsidRPr="00491852">
        <w:rPr>
          <w:position w:val="-24"/>
        </w:rPr>
        <w:object w:dxaOrig="240" w:dyaOrig="620">
          <v:shape id="_x0000_i1051" type="#_x0000_t75" style="width:12pt;height:31pt" o:ole="">
            <v:imagedata r:id="rId249" o:title=""/>
          </v:shape>
          <o:OLEObject Type="Embed" ProgID="Equation.DSMT4" ShapeID="_x0000_i1051" DrawAspect="Content" ObjectID="_1389105915" r:id="rId250"/>
        </w:object>
      </w:r>
      <w:r>
        <w:tab/>
        <w:t xml:space="preserve">         </w:t>
      </w:r>
      <w:r w:rsidRPr="00491852">
        <w:rPr>
          <w:position w:val="-24"/>
        </w:rPr>
        <w:object w:dxaOrig="240" w:dyaOrig="620">
          <v:shape id="_x0000_i1052" type="#_x0000_t75" style="width:12pt;height:31pt" o:ole="">
            <v:imagedata r:id="rId251" o:title=""/>
          </v:shape>
          <o:OLEObject Type="Embed" ProgID="Equation.DSMT4" ShapeID="_x0000_i1052" DrawAspect="Content" ObjectID="_1389105916" r:id="rId252"/>
        </w:object>
      </w:r>
      <w:r>
        <w:t xml:space="preserve"> </w:t>
      </w:r>
      <w:r>
        <w:tab/>
        <w:t xml:space="preserve"> </w:t>
      </w:r>
      <w:r w:rsidRPr="00491852">
        <w:rPr>
          <w:position w:val="-24"/>
        </w:rPr>
        <w:object w:dxaOrig="240" w:dyaOrig="620">
          <v:shape id="_x0000_i1053" type="#_x0000_t75" style="width:12pt;height:31pt" o:ole="">
            <v:imagedata r:id="rId253" o:title=""/>
          </v:shape>
          <o:OLEObject Type="Embed" ProgID="Equation.DSMT4" ShapeID="_x0000_i1053" DrawAspect="Content" ObjectID="_1389105917" r:id="rId254"/>
        </w:object>
      </w:r>
      <w:r>
        <w:tab/>
        <w:t xml:space="preserve">          </w:t>
      </w:r>
      <w:r w:rsidRPr="00491852">
        <w:rPr>
          <w:position w:val="-24"/>
        </w:rPr>
        <w:object w:dxaOrig="240" w:dyaOrig="620">
          <v:shape id="_x0000_i1054" type="#_x0000_t75" style="width:12pt;height:31pt" o:ole="">
            <v:imagedata r:id="rId255" o:title=""/>
          </v:shape>
          <o:OLEObject Type="Embed" ProgID="Equation.DSMT4" ShapeID="_x0000_i1054" DrawAspect="Content" ObjectID="_1389105918" r:id="rId256"/>
        </w:object>
      </w:r>
    </w:p>
    <w:p w:rsidR="006F418D" w:rsidRDefault="007F5764" w:rsidP="00884A04">
      <w:r>
        <w:tab/>
        <w:t xml:space="preserve">a </w:t>
      </w:r>
      <w:proofErr w:type="gramStart"/>
      <w:r>
        <w:t xml:space="preserve">= </w:t>
      </w:r>
      <w:proofErr w:type="gramEnd"/>
      <w:r w:rsidRPr="00491852">
        <w:rPr>
          <w:position w:val="-24"/>
        </w:rPr>
        <w:object w:dxaOrig="240" w:dyaOrig="620">
          <v:shape id="_x0000_i1055" type="#_x0000_t75" style="width:12pt;height:31pt" o:ole="">
            <v:imagedata r:id="rId257" o:title=""/>
          </v:shape>
          <o:OLEObject Type="Embed" ProgID="Equation.DSMT4" ShapeID="_x0000_i1055" DrawAspect="Content" ObjectID="_1389105919" r:id="rId258"/>
        </w:object>
      </w:r>
      <w:r>
        <w:t>, k = 2</w:t>
      </w:r>
      <w:r>
        <w:tab/>
      </w:r>
      <w:r w:rsidRPr="00491852">
        <w:rPr>
          <w:position w:val="-4"/>
        </w:rPr>
        <w:object w:dxaOrig="220" w:dyaOrig="200">
          <v:shape id="_x0000_i1056" type="#_x0000_t75" style="width:11pt;height:10pt" o:ole="">
            <v:imagedata r:id="rId259" o:title=""/>
          </v:shape>
          <o:OLEObject Type="Embed" ProgID="Equation.DSMT4" ShapeID="_x0000_i1056" DrawAspect="Content" ObjectID="_1389105920" r:id="rId260"/>
        </w:object>
      </w:r>
      <w:r>
        <w:t xml:space="preserve">  </w:t>
      </w:r>
      <w:r w:rsidRPr="00491852">
        <w:rPr>
          <w:position w:val="-28"/>
        </w:rPr>
        <w:object w:dxaOrig="1080" w:dyaOrig="740">
          <v:shape id="_x0000_i1057" type="#_x0000_t75" style="width:54pt;height:37pt" o:ole="">
            <v:imagedata r:id="rId261" o:title=""/>
          </v:shape>
          <o:OLEObject Type="Embed" ProgID="Equation.DSMT4" ShapeID="_x0000_i1057" DrawAspect="Content" ObjectID="_1389105921" r:id="rId262"/>
        </w:object>
      </w:r>
      <w:r>
        <w:tab/>
      </w:r>
      <w:r>
        <w:tab/>
      </w:r>
      <w:r>
        <w:tab/>
      </w:r>
      <w:r>
        <w:rPr>
          <w:rFonts w:cstheme="minorHAnsi"/>
        </w:rPr>
        <w:t>√√</w:t>
      </w:r>
      <w:r>
        <w:tab/>
      </w:r>
    </w:p>
    <w:p w:rsidR="007F5764" w:rsidRDefault="007F5764" w:rsidP="00884A04"/>
    <w:p w:rsidR="007F5764" w:rsidRDefault="007F5764" w:rsidP="00884A04"/>
    <w:p w:rsidR="007F5764" w:rsidRDefault="007F5764" w:rsidP="00884A04"/>
    <w:tbl>
      <w:tblPr>
        <w:tblStyle w:val="TableGrid"/>
        <w:tblpPr w:leftFromText="180" w:rightFromText="180" w:vertAnchor="text" w:horzAnchor="page" w:tblpX="1804" w:tblpY="512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  <w:gridCol w:w="964"/>
        <w:gridCol w:w="964"/>
      </w:tblGrid>
      <w:tr w:rsidR="006F418D" w:rsidTr="00CC7B90">
        <w:tc>
          <w:tcPr>
            <w:tcW w:w="964" w:type="dxa"/>
          </w:tcPr>
          <w:p w:rsidR="006F418D" w:rsidRDefault="006F418D" w:rsidP="00CC7B90">
            <w:pPr>
              <w:pStyle w:val="NoSpacing"/>
              <w:ind w:right="-170"/>
              <w:jc w:val="center"/>
            </w:pPr>
            <w:r>
              <w:lastRenderedPageBreak/>
              <w:t>x</w:t>
            </w:r>
          </w:p>
        </w:tc>
        <w:tc>
          <w:tcPr>
            <w:tcW w:w="964" w:type="dxa"/>
          </w:tcPr>
          <w:p w:rsidR="006F418D" w:rsidRDefault="006F418D" w:rsidP="00CC7B90">
            <w:pPr>
              <w:pStyle w:val="NoSpacing"/>
              <w:ind w:right="-170"/>
              <w:jc w:val="center"/>
            </w:pPr>
            <w:r>
              <w:t>0</w:t>
            </w:r>
          </w:p>
        </w:tc>
        <w:tc>
          <w:tcPr>
            <w:tcW w:w="964" w:type="dxa"/>
          </w:tcPr>
          <w:p w:rsidR="006F418D" w:rsidRDefault="006F418D" w:rsidP="00CC7B90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:rsidR="006F418D" w:rsidRDefault="006F418D" w:rsidP="00CC7B90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:rsidR="006F418D" w:rsidRDefault="006F418D" w:rsidP="00CC7B90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:rsidR="006F418D" w:rsidRDefault="006F418D" w:rsidP="00CC7B90">
            <w:pPr>
              <w:pStyle w:val="NoSpacing"/>
              <w:ind w:right="-170"/>
              <w:jc w:val="center"/>
            </w:pPr>
            <w:r>
              <w:t>4</w:t>
            </w:r>
          </w:p>
        </w:tc>
        <w:tc>
          <w:tcPr>
            <w:tcW w:w="964" w:type="dxa"/>
          </w:tcPr>
          <w:p w:rsidR="006F418D" w:rsidRDefault="006F418D" w:rsidP="00CC7B90">
            <w:pPr>
              <w:pStyle w:val="NoSpacing"/>
              <w:ind w:right="-170"/>
              <w:jc w:val="center"/>
            </w:pPr>
            <w:r>
              <w:t>5</w:t>
            </w:r>
          </w:p>
        </w:tc>
      </w:tr>
      <w:tr w:rsidR="006F418D" w:rsidTr="00CC7B90">
        <w:tc>
          <w:tcPr>
            <w:tcW w:w="964" w:type="dxa"/>
          </w:tcPr>
          <w:p w:rsidR="006F418D" w:rsidRDefault="006F418D" w:rsidP="00CC7B90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:rsidR="006F418D" w:rsidRDefault="007F5764" w:rsidP="00CC7B90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:rsidR="006F418D" w:rsidRDefault="006F418D" w:rsidP="00CC7B90">
            <w:pPr>
              <w:pStyle w:val="NoSpacing"/>
              <w:ind w:right="-170"/>
              <w:jc w:val="center"/>
            </w:pPr>
            <w:r>
              <w:t>6</w:t>
            </w:r>
          </w:p>
        </w:tc>
        <w:tc>
          <w:tcPr>
            <w:tcW w:w="964" w:type="dxa"/>
          </w:tcPr>
          <w:p w:rsidR="006F418D" w:rsidRDefault="006F418D" w:rsidP="00CC7B90">
            <w:pPr>
              <w:pStyle w:val="NoSpacing"/>
              <w:ind w:right="-170"/>
              <w:jc w:val="center"/>
            </w:pPr>
            <w:r>
              <w:t>18</w:t>
            </w:r>
          </w:p>
        </w:tc>
        <w:tc>
          <w:tcPr>
            <w:tcW w:w="964" w:type="dxa"/>
          </w:tcPr>
          <w:p w:rsidR="006F418D" w:rsidRDefault="007F5764" w:rsidP="00CC7B90">
            <w:pPr>
              <w:pStyle w:val="NoSpacing"/>
              <w:ind w:right="-170"/>
              <w:jc w:val="center"/>
            </w:pPr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891712" behindDoc="0" locked="0" layoutInCell="1" allowOverlap="1" wp14:anchorId="3D64B4A5" wp14:editId="5B72EEA3">
                      <wp:simplePos x="0" y="0"/>
                      <wp:positionH relativeFrom="column">
                        <wp:posOffset>249555</wp:posOffset>
                      </wp:positionH>
                      <wp:positionV relativeFrom="paragraph">
                        <wp:posOffset>160020</wp:posOffset>
                      </wp:positionV>
                      <wp:extent cx="2374265" cy="404495"/>
                      <wp:effectExtent l="0" t="0" r="0" b="0"/>
                      <wp:wrapNone/>
                      <wp:docPr id="37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F5764" w:rsidRDefault="007F5764" w:rsidP="007F5764">
                                  <w:r>
                                    <w:object w:dxaOrig="2591" w:dyaOrig="1331">
                                      <v:shape id="_x0000_i1151" type="#_x0000_t75" style="width:37.85pt;height:19.1pt" o:ole="">
                                        <v:imagedata r:id="rId199" o:title=""/>
                                      </v:shape>
                                      <o:OLEObject Type="Embed" ProgID="FXDraw3.Document" ShapeID="_x0000_i1151" DrawAspect="Content" ObjectID="_1389106015" r:id="rId26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19" type="#_x0000_t202" style="position:absolute;left:0;text-align:left;margin-left:19.65pt;margin-top:12.6pt;width:186.95pt;height:31.85pt;z-index:25189171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" filled="f" stroked="f">
                      <v:textbox>
                        <w:txbxContent>
                          <w:p w:rsidR="007F5764" w:rsidRDefault="007F5764" w:rsidP="007F5764">
                            <w:r>
                              <w:object w:dxaOrig="2591" w:dyaOrig="1331">
                                <v:shape id="_x0000_i1151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51" DrawAspect="Content" ObjectID="_1388749871" r:id="rId26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F418D">
              <w:t>54</w:t>
            </w:r>
          </w:p>
        </w:tc>
        <w:tc>
          <w:tcPr>
            <w:tcW w:w="964" w:type="dxa"/>
          </w:tcPr>
          <w:p w:rsidR="006F418D" w:rsidRDefault="006F418D" w:rsidP="00CC7B90">
            <w:pPr>
              <w:pStyle w:val="NoSpacing"/>
              <w:ind w:right="-170"/>
              <w:jc w:val="center"/>
            </w:pPr>
            <w:r>
              <w:t>162</w:t>
            </w:r>
          </w:p>
        </w:tc>
        <w:tc>
          <w:tcPr>
            <w:tcW w:w="964" w:type="dxa"/>
          </w:tcPr>
          <w:p w:rsidR="006F418D" w:rsidRDefault="006F418D" w:rsidP="00CC7B90">
            <w:pPr>
              <w:pStyle w:val="NoSpacing"/>
              <w:ind w:right="-170"/>
              <w:jc w:val="center"/>
            </w:pPr>
            <w:r>
              <w:t>486</w:t>
            </w:r>
          </w:p>
        </w:tc>
      </w:tr>
    </w:tbl>
    <w:p w:rsidR="006F418D" w:rsidRDefault="006F418D" w:rsidP="00884A04">
      <w:r>
        <w:t>3</w:t>
      </w:r>
      <w:bookmarkStart w:id="0" w:name="_GoBack"/>
      <w:bookmarkEnd w:id="0"/>
    </w:p>
    <w:p w:rsidR="006F418D" w:rsidRDefault="007F5764" w:rsidP="00884A04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64D30B08" wp14:editId="0F5B0B60">
                <wp:simplePos x="0" y="0"/>
                <wp:positionH relativeFrom="column">
                  <wp:posOffset>-986155</wp:posOffset>
                </wp:positionH>
                <wp:positionV relativeFrom="paragraph">
                  <wp:posOffset>362585</wp:posOffset>
                </wp:positionV>
                <wp:extent cx="2374265" cy="404495"/>
                <wp:effectExtent l="0" t="0" r="0" b="0"/>
                <wp:wrapNone/>
                <wp:docPr id="3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4044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5764" w:rsidRDefault="007F5764" w:rsidP="007F5764">
                            <w:r>
                              <w:object w:dxaOrig="2591" w:dyaOrig="1331">
                                <v:shape id="_x0000_i1152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52" DrawAspect="Content" ObjectID="_1389106016" r:id="rId26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20" type="#_x0000_t202" style="position:absolute;margin-left:-77.65pt;margin-top:28.55pt;width:186.95pt;height:31.85pt;z-index:25188966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" filled="f" stroked="f">
                <v:textbox>
                  <w:txbxContent>
                    <w:p w:rsidR="007F5764" w:rsidRDefault="007F5764" w:rsidP="007F5764">
                      <w:r>
                        <w:object w:dxaOrig="2591" w:dyaOrig="1331">
                          <v:shape id="_x0000_i1152" type="#_x0000_t75" style="width:37.85pt;height:19.1pt" o:ole="">
                            <v:imagedata r:id="rId199" o:title=""/>
                          </v:shape>
                          <o:OLEObject Type="Embed" ProgID="FXDraw3.Document" ShapeID="_x0000_i1152" DrawAspect="Content" ObjectID="_1388749872" r:id="rId26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3F2BC8CD" wp14:editId="0DC338F7">
                <wp:simplePos x="0" y="0"/>
                <wp:positionH relativeFrom="column">
                  <wp:posOffset>-2243455</wp:posOffset>
                </wp:positionH>
                <wp:positionV relativeFrom="paragraph">
                  <wp:posOffset>360045</wp:posOffset>
                </wp:positionV>
                <wp:extent cx="2374265" cy="404495"/>
                <wp:effectExtent l="0" t="0" r="0" b="0"/>
                <wp:wrapNone/>
                <wp:docPr id="38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4044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5764" w:rsidRDefault="007F5764" w:rsidP="007F5764">
                            <w:r>
                              <w:object w:dxaOrig="2591" w:dyaOrig="1331">
                                <v:shape id="_x0000_i1153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53" DrawAspect="Content" ObjectID="_1389106017" r:id="rId26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21" type="#_x0000_t202" style="position:absolute;margin-left:-176.65pt;margin-top:28.35pt;width:186.95pt;height:31.85pt;z-index:25189376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" filled="f" stroked="f">
                <v:textbox>
                  <w:txbxContent>
                    <w:p w:rsidR="007F5764" w:rsidRDefault="007F5764" w:rsidP="007F5764">
                      <w:r>
                        <w:object w:dxaOrig="2591" w:dyaOrig="1331">
                          <v:shape id="_x0000_i1153" type="#_x0000_t75" style="width:37.85pt;height:19.1pt" o:ole="">
                            <v:imagedata r:id="rId199" o:title=""/>
                          </v:shape>
                          <o:OLEObject Type="Embed" ProgID="FXDraw3.Document" ShapeID="_x0000_i1153" DrawAspect="Content" ObjectID="_1388749873" r:id="rId26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33500344" wp14:editId="1F9A145B">
                <wp:simplePos x="0" y="0"/>
                <wp:positionH relativeFrom="column">
                  <wp:posOffset>-2868930</wp:posOffset>
                </wp:positionH>
                <wp:positionV relativeFrom="paragraph">
                  <wp:posOffset>358140</wp:posOffset>
                </wp:positionV>
                <wp:extent cx="2374265" cy="404495"/>
                <wp:effectExtent l="0" t="0" r="0" b="0"/>
                <wp:wrapNone/>
                <wp:docPr id="38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4044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5764" w:rsidRDefault="007F5764" w:rsidP="007F5764">
                            <w:r>
                              <w:object w:dxaOrig="2591" w:dyaOrig="1331">
                                <v:shape id="_x0000_i1154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54" DrawAspect="Content" ObjectID="_1389106018" r:id="rId26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22" type="#_x0000_t202" style="position:absolute;margin-left:-225.9pt;margin-top:28.2pt;width:186.95pt;height:31.85pt;z-index:25189580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" filled="f" stroked="f">
                <v:textbox>
                  <w:txbxContent>
                    <w:p w:rsidR="007F5764" w:rsidRDefault="007F5764" w:rsidP="007F5764">
                      <w:r>
                        <w:object w:dxaOrig="2591" w:dyaOrig="1331">
                          <v:shape id="_x0000_i1154" type="#_x0000_t75" style="width:37.85pt;height:19.1pt" o:ole="">
                            <v:imagedata r:id="rId199" o:title=""/>
                          </v:shape>
                          <o:OLEObject Type="Embed" ProgID="FXDraw3.Document" ShapeID="_x0000_i1154" DrawAspect="Content" ObjectID="_1388749874" r:id="rId27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18821D05" wp14:editId="52A01372">
                <wp:simplePos x="0" y="0"/>
                <wp:positionH relativeFrom="column">
                  <wp:posOffset>-3574415</wp:posOffset>
                </wp:positionH>
                <wp:positionV relativeFrom="paragraph">
                  <wp:posOffset>356870</wp:posOffset>
                </wp:positionV>
                <wp:extent cx="2374265" cy="404495"/>
                <wp:effectExtent l="0" t="0" r="0" b="0"/>
                <wp:wrapNone/>
                <wp:docPr id="38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4044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5764" w:rsidRDefault="007F5764" w:rsidP="007F5764">
                            <w:r>
                              <w:object w:dxaOrig="2591" w:dyaOrig="1331">
                                <v:shape id="_x0000_i1155" type="#_x0000_t75" style="width:37.85pt;height:19.1pt" o:ole="">
                                  <v:imagedata r:id="rId199" o:title=""/>
                                </v:shape>
                                <o:OLEObject Type="Embed" ProgID="FXDraw3.Document" ShapeID="_x0000_i1155" DrawAspect="Content" ObjectID="_1389106019" r:id="rId27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23" type="#_x0000_t202" style="position:absolute;margin-left:-281.45pt;margin-top:28.1pt;width:186.95pt;height:31.85pt;z-index:251897856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" filled="f" stroked="f">
                <v:textbox>
                  <w:txbxContent>
                    <w:p w:rsidR="007F5764" w:rsidRDefault="007F5764" w:rsidP="007F5764">
                      <w:r>
                        <w:object w:dxaOrig="2591" w:dyaOrig="1331">
                          <v:shape id="_x0000_i1155" type="#_x0000_t75" style="width:37.85pt;height:19.1pt" o:ole="">
                            <v:imagedata r:id="rId199" o:title=""/>
                          </v:shape>
                          <o:OLEObject Type="Embed" ProgID="FXDraw3.Document" ShapeID="_x0000_i1155" DrawAspect="Content" ObjectID="_1388749875" r:id="rId27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3</w:t>
      </w:r>
      <w:r>
        <w:tab/>
      </w:r>
      <w:r>
        <w:tab/>
        <w:t xml:space="preserve">     3</w:t>
      </w:r>
      <w:r>
        <w:tab/>
        <w:t xml:space="preserve">          3</w:t>
      </w:r>
      <w:r>
        <w:tab/>
      </w:r>
      <w:r>
        <w:tab/>
        <w:t xml:space="preserve"> 3</w:t>
      </w:r>
      <w:r>
        <w:tab/>
        <w:t xml:space="preserve">       3</w:t>
      </w:r>
    </w:p>
    <w:p w:rsidR="007F5764" w:rsidRDefault="007F5764" w:rsidP="00884A04">
      <w:r>
        <w:tab/>
        <w:t xml:space="preserve">a = 3, k = 2 </w:t>
      </w:r>
      <w:r>
        <w:tab/>
      </w:r>
      <w:r w:rsidRPr="00491852">
        <w:rPr>
          <w:position w:val="-14"/>
        </w:rPr>
        <w:object w:dxaOrig="1160" w:dyaOrig="440">
          <v:shape id="_x0000_i1058" type="#_x0000_t75" style="width:58pt;height:22pt" o:ole="">
            <v:imagedata r:id="rId273" o:title=""/>
          </v:shape>
          <o:OLEObject Type="Embed" ProgID="Equation.DSMT4" ShapeID="_x0000_i1058" DrawAspect="Content" ObjectID="_1389105922" r:id="rId274"/>
        </w:object>
      </w:r>
      <w:r>
        <w:tab/>
      </w:r>
      <w:r>
        <w:tab/>
      </w:r>
      <w:r>
        <w:tab/>
      </w:r>
      <w:r>
        <w:rPr>
          <w:rFonts w:cstheme="minorHAnsi"/>
        </w:rPr>
        <w:t>√√</w:t>
      </w:r>
    </w:p>
    <w:p w:rsidR="007F5764" w:rsidRDefault="007F5764" w:rsidP="00884A04">
      <w:r>
        <w:tab/>
      </w:r>
    </w:p>
    <w:p w:rsidR="008A3028" w:rsidRDefault="008A3028" w:rsidP="00884A04"/>
    <w:sectPr w:rsidR="008A302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120F" w:rsidRDefault="00C4120F" w:rsidP="004E3156">
      <w:pPr>
        <w:spacing w:after="0" w:line="240" w:lineRule="auto"/>
      </w:pPr>
      <w:r>
        <w:separator/>
      </w:r>
    </w:p>
  </w:endnote>
  <w:endnote w:type="continuationSeparator" w:id="0">
    <w:p w:rsidR="00C4120F" w:rsidRDefault="00C4120F" w:rsidP="004E31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120F" w:rsidRDefault="00C4120F" w:rsidP="004E3156">
      <w:pPr>
        <w:spacing w:after="0" w:line="240" w:lineRule="auto"/>
      </w:pPr>
      <w:r>
        <w:separator/>
      </w:r>
    </w:p>
  </w:footnote>
  <w:footnote w:type="continuationSeparator" w:id="0">
    <w:p w:rsidR="00C4120F" w:rsidRDefault="00C4120F" w:rsidP="004E315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42A5"/>
    <w:rsid w:val="00057682"/>
    <w:rsid w:val="00191A78"/>
    <w:rsid w:val="001E3761"/>
    <w:rsid w:val="00213711"/>
    <w:rsid w:val="00230142"/>
    <w:rsid w:val="002B2277"/>
    <w:rsid w:val="00330E37"/>
    <w:rsid w:val="003A5F77"/>
    <w:rsid w:val="00440176"/>
    <w:rsid w:val="004850F0"/>
    <w:rsid w:val="004E3156"/>
    <w:rsid w:val="004F49C0"/>
    <w:rsid w:val="0051472E"/>
    <w:rsid w:val="00571C3B"/>
    <w:rsid w:val="006262E0"/>
    <w:rsid w:val="006D0ED8"/>
    <w:rsid w:val="006F418D"/>
    <w:rsid w:val="007F5764"/>
    <w:rsid w:val="00884A04"/>
    <w:rsid w:val="00897EEB"/>
    <w:rsid w:val="008A3028"/>
    <w:rsid w:val="009D190B"/>
    <w:rsid w:val="009F3301"/>
    <w:rsid w:val="00A274CA"/>
    <w:rsid w:val="00BF0DDB"/>
    <w:rsid w:val="00C0416F"/>
    <w:rsid w:val="00C4120F"/>
    <w:rsid w:val="00CC7B90"/>
    <w:rsid w:val="00CE42A5"/>
    <w:rsid w:val="00D2289D"/>
    <w:rsid w:val="00DA4B14"/>
    <w:rsid w:val="00DD47E8"/>
    <w:rsid w:val="00E234E2"/>
    <w:rsid w:val="00E278C7"/>
    <w:rsid w:val="00E45DA3"/>
    <w:rsid w:val="00F137E3"/>
    <w:rsid w:val="00F552A4"/>
    <w:rsid w:val="00F63335"/>
    <w:rsid w:val="00F90AA7"/>
    <w:rsid w:val="00F96AA4"/>
    <w:rsid w:val="00FB473A"/>
    <w:rsid w:val="00FB732B"/>
    <w:rsid w:val="00FE34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34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42A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30E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0E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30E37"/>
    <w:rPr>
      <w:color w:val="808080"/>
    </w:rPr>
  </w:style>
  <w:style w:type="table" w:styleId="TableGrid">
    <w:name w:val="Table Grid"/>
    <w:basedOn w:val="TableNormal"/>
    <w:uiPriority w:val="59"/>
    <w:rsid w:val="00A274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E31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3156"/>
  </w:style>
  <w:style w:type="paragraph" w:styleId="Footer">
    <w:name w:val="footer"/>
    <w:basedOn w:val="Normal"/>
    <w:link w:val="FooterChar"/>
    <w:uiPriority w:val="99"/>
    <w:unhideWhenUsed/>
    <w:rsid w:val="004E31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315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34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42A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30E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0E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30E37"/>
    <w:rPr>
      <w:color w:val="808080"/>
    </w:rPr>
  </w:style>
  <w:style w:type="table" w:styleId="TableGrid">
    <w:name w:val="Table Grid"/>
    <w:basedOn w:val="TableNormal"/>
    <w:uiPriority w:val="59"/>
    <w:rsid w:val="00A274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E31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3156"/>
  </w:style>
  <w:style w:type="paragraph" w:styleId="Footer">
    <w:name w:val="footer"/>
    <w:basedOn w:val="Normal"/>
    <w:link w:val="FooterChar"/>
    <w:uiPriority w:val="99"/>
    <w:unhideWhenUsed/>
    <w:rsid w:val="004E31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315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01.bin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29.bin"/><Relationship Id="rId63" Type="http://schemas.openxmlformats.org/officeDocument/2006/relationships/image" Target="media/image6.wmf"/><Relationship Id="rId84" Type="http://schemas.openxmlformats.org/officeDocument/2006/relationships/oleObject" Target="embeddings/oleObject69.bin"/><Relationship Id="rId138" Type="http://schemas.openxmlformats.org/officeDocument/2006/relationships/oleObject" Target="embeddings/oleObject122.bin"/><Relationship Id="rId159" Type="http://schemas.openxmlformats.org/officeDocument/2006/relationships/oleObject" Target="embeddings/oleObject142.bin"/><Relationship Id="rId170" Type="http://schemas.openxmlformats.org/officeDocument/2006/relationships/oleObject" Target="embeddings/oleObject153.bin"/><Relationship Id="rId191" Type="http://schemas.openxmlformats.org/officeDocument/2006/relationships/image" Target="media/image17.wmf"/><Relationship Id="rId205" Type="http://schemas.openxmlformats.org/officeDocument/2006/relationships/oleObject" Target="embeddings/oleObject176.bin"/><Relationship Id="rId226" Type="http://schemas.openxmlformats.org/officeDocument/2006/relationships/oleObject" Target="embeddings/oleObject194.bin"/><Relationship Id="rId247" Type="http://schemas.openxmlformats.org/officeDocument/2006/relationships/image" Target="media/image29.wmf"/><Relationship Id="rId107" Type="http://schemas.openxmlformats.org/officeDocument/2006/relationships/oleObject" Target="embeddings/oleObject91.bin"/><Relationship Id="rId268" Type="http://schemas.openxmlformats.org/officeDocument/2006/relationships/oleObject" Target="embeddings/oleObject223.bin"/><Relationship Id="rId11" Type="http://schemas.openxmlformats.org/officeDocument/2006/relationships/image" Target="media/image2.wmf"/><Relationship Id="rId32" Type="http://schemas.openxmlformats.org/officeDocument/2006/relationships/oleObject" Target="embeddings/oleObject19.bin"/><Relationship Id="rId53" Type="http://schemas.openxmlformats.org/officeDocument/2006/relationships/oleObject" Target="embeddings/oleObject40.bin"/><Relationship Id="rId74" Type="http://schemas.openxmlformats.org/officeDocument/2006/relationships/oleObject" Target="embeddings/oleObject60.bin"/><Relationship Id="rId128" Type="http://schemas.openxmlformats.org/officeDocument/2006/relationships/oleObject" Target="embeddings/oleObject112.bin"/><Relationship Id="rId149" Type="http://schemas.openxmlformats.org/officeDocument/2006/relationships/oleObject" Target="embeddings/oleObject133.bin"/><Relationship Id="rId5" Type="http://schemas.openxmlformats.org/officeDocument/2006/relationships/footnotes" Target="footnotes.xml"/><Relationship Id="rId95" Type="http://schemas.openxmlformats.org/officeDocument/2006/relationships/oleObject" Target="embeddings/oleObject79.bin"/><Relationship Id="rId160" Type="http://schemas.openxmlformats.org/officeDocument/2006/relationships/oleObject" Target="embeddings/oleObject143.bin"/><Relationship Id="rId181" Type="http://schemas.openxmlformats.org/officeDocument/2006/relationships/image" Target="media/image12.wmf"/><Relationship Id="rId216" Type="http://schemas.openxmlformats.org/officeDocument/2006/relationships/oleObject" Target="embeddings/oleObject186.bin"/><Relationship Id="rId237" Type="http://schemas.openxmlformats.org/officeDocument/2006/relationships/oleObject" Target="embeddings/oleObject203.bin"/><Relationship Id="rId258" Type="http://schemas.openxmlformats.org/officeDocument/2006/relationships/oleObject" Target="embeddings/oleObject215.bin"/><Relationship Id="rId22" Type="http://schemas.openxmlformats.org/officeDocument/2006/relationships/oleObject" Target="embeddings/oleObject12.bin"/><Relationship Id="rId43" Type="http://schemas.openxmlformats.org/officeDocument/2006/relationships/oleObject" Target="embeddings/oleObject30.bin"/><Relationship Id="rId64" Type="http://schemas.openxmlformats.org/officeDocument/2006/relationships/oleObject" Target="embeddings/oleObject50.bin"/><Relationship Id="rId118" Type="http://schemas.openxmlformats.org/officeDocument/2006/relationships/oleObject" Target="embeddings/oleObject102.bin"/><Relationship Id="rId139" Type="http://schemas.openxmlformats.org/officeDocument/2006/relationships/oleObject" Target="embeddings/oleObject123.bin"/><Relationship Id="rId85" Type="http://schemas.openxmlformats.org/officeDocument/2006/relationships/oleObject" Target="embeddings/oleObject70.bin"/><Relationship Id="rId150" Type="http://schemas.openxmlformats.org/officeDocument/2006/relationships/oleObject" Target="embeddings/oleObject134.bin"/><Relationship Id="rId171" Type="http://schemas.openxmlformats.org/officeDocument/2006/relationships/oleObject" Target="embeddings/oleObject154.bin"/><Relationship Id="rId192" Type="http://schemas.openxmlformats.org/officeDocument/2006/relationships/oleObject" Target="embeddings/oleObject167.bin"/><Relationship Id="rId206" Type="http://schemas.openxmlformats.org/officeDocument/2006/relationships/oleObject" Target="embeddings/oleObject177.bin"/><Relationship Id="rId227" Type="http://schemas.openxmlformats.org/officeDocument/2006/relationships/image" Target="media/image24.wmf"/><Relationship Id="rId248" Type="http://schemas.openxmlformats.org/officeDocument/2006/relationships/oleObject" Target="embeddings/oleObject210.bin"/><Relationship Id="rId269" Type="http://schemas.openxmlformats.org/officeDocument/2006/relationships/oleObject" Target="embeddings/oleObject224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20.bin"/><Relationship Id="rId108" Type="http://schemas.openxmlformats.org/officeDocument/2006/relationships/oleObject" Target="embeddings/oleObject92.bin"/><Relationship Id="rId129" Type="http://schemas.openxmlformats.org/officeDocument/2006/relationships/oleObject" Target="embeddings/oleObject113.bin"/><Relationship Id="rId54" Type="http://schemas.openxmlformats.org/officeDocument/2006/relationships/oleObject" Target="embeddings/oleObject41.bin"/><Relationship Id="rId75" Type="http://schemas.openxmlformats.org/officeDocument/2006/relationships/image" Target="media/image7.wmf"/><Relationship Id="rId96" Type="http://schemas.openxmlformats.org/officeDocument/2006/relationships/oleObject" Target="embeddings/oleObject80.bin"/><Relationship Id="rId140" Type="http://schemas.openxmlformats.org/officeDocument/2006/relationships/oleObject" Target="embeddings/oleObject124.bin"/><Relationship Id="rId161" Type="http://schemas.openxmlformats.org/officeDocument/2006/relationships/oleObject" Target="embeddings/oleObject144.bin"/><Relationship Id="rId182" Type="http://schemas.openxmlformats.org/officeDocument/2006/relationships/oleObject" Target="embeddings/oleObject162.bin"/><Relationship Id="rId217" Type="http://schemas.openxmlformats.org/officeDocument/2006/relationships/oleObject" Target="embeddings/oleObject187.bin"/><Relationship Id="rId6" Type="http://schemas.openxmlformats.org/officeDocument/2006/relationships/endnotes" Target="endnotes.xml"/><Relationship Id="rId238" Type="http://schemas.openxmlformats.org/officeDocument/2006/relationships/oleObject" Target="embeddings/oleObject204.bin"/><Relationship Id="rId259" Type="http://schemas.openxmlformats.org/officeDocument/2006/relationships/image" Target="media/image35.wmf"/><Relationship Id="rId23" Type="http://schemas.openxmlformats.org/officeDocument/2006/relationships/oleObject" Target="embeddings/oleObject13.bin"/><Relationship Id="rId119" Type="http://schemas.openxmlformats.org/officeDocument/2006/relationships/oleObject" Target="embeddings/oleObject103.bin"/><Relationship Id="rId270" Type="http://schemas.openxmlformats.org/officeDocument/2006/relationships/oleObject" Target="embeddings/oleObject225.bin"/><Relationship Id="rId44" Type="http://schemas.openxmlformats.org/officeDocument/2006/relationships/oleObject" Target="embeddings/oleObject31.bin"/><Relationship Id="rId60" Type="http://schemas.openxmlformats.org/officeDocument/2006/relationships/oleObject" Target="embeddings/oleObject47.bin"/><Relationship Id="rId65" Type="http://schemas.openxmlformats.org/officeDocument/2006/relationships/oleObject" Target="embeddings/oleObject51.bin"/><Relationship Id="rId81" Type="http://schemas.openxmlformats.org/officeDocument/2006/relationships/oleObject" Target="embeddings/oleObject66.bin"/><Relationship Id="rId86" Type="http://schemas.openxmlformats.org/officeDocument/2006/relationships/oleObject" Target="embeddings/oleObject71.bin"/><Relationship Id="rId130" Type="http://schemas.openxmlformats.org/officeDocument/2006/relationships/oleObject" Target="embeddings/oleObject114.bin"/><Relationship Id="rId135" Type="http://schemas.openxmlformats.org/officeDocument/2006/relationships/oleObject" Target="embeddings/oleObject119.bin"/><Relationship Id="rId151" Type="http://schemas.openxmlformats.org/officeDocument/2006/relationships/image" Target="media/image9.wmf"/><Relationship Id="rId156" Type="http://schemas.openxmlformats.org/officeDocument/2006/relationships/oleObject" Target="embeddings/oleObject139.bin"/><Relationship Id="rId177" Type="http://schemas.openxmlformats.org/officeDocument/2006/relationships/image" Target="media/image10.wmf"/><Relationship Id="rId198" Type="http://schemas.openxmlformats.org/officeDocument/2006/relationships/oleObject" Target="embeddings/oleObject170.bin"/><Relationship Id="rId172" Type="http://schemas.openxmlformats.org/officeDocument/2006/relationships/oleObject" Target="embeddings/oleObject155.bin"/><Relationship Id="rId193" Type="http://schemas.openxmlformats.org/officeDocument/2006/relationships/image" Target="media/image18.wmf"/><Relationship Id="rId202" Type="http://schemas.openxmlformats.org/officeDocument/2006/relationships/oleObject" Target="embeddings/oleObject173.bin"/><Relationship Id="rId207" Type="http://schemas.openxmlformats.org/officeDocument/2006/relationships/oleObject" Target="embeddings/oleObject178.bin"/><Relationship Id="rId223" Type="http://schemas.openxmlformats.org/officeDocument/2006/relationships/image" Target="media/image22.wmf"/><Relationship Id="rId228" Type="http://schemas.openxmlformats.org/officeDocument/2006/relationships/oleObject" Target="embeddings/oleObject195.bin"/><Relationship Id="rId244" Type="http://schemas.openxmlformats.org/officeDocument/2006/relationships/oleObject" Target="embeddings/oleObject208.bin"/><Relationship Id="rId249" Type="http://schemas.openxmlformats.org/officeDocument/2006/relationships/image" Target="media/image30.wmf"/><Relationship Id="rId13" Type="http://schemas.openxmlformats.org/officeDocument/2006/relationships/image" Target="media/image210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6.bin"/><Relationship Id="rId109" Type="http://schemas.openxmlformats.org/officeDocument/2006/relationships/oleObject" Target="embeddings/oleObject93.bin"/><Relationship Id="rId260" Type="http://schemas.openxmlformats.org/officeDocument/2006/relationships/oleObject" Target="embeddings/oleObject216.bin"/><Relationship Id="rId265" Type="http://schemas.openxmlformats.org/officeDocument/2006/relationships/oleObject" Target="embeddings/oleObject220.bin"/><Relationship Id="rId34" Type="http://schemas.openxmlformats.org/officeDocument/2006/relationships/oleObject" Target="embeddings/oleObject21.bin"/><Relationship Id="rId50" Type="http://schemas.openxmlformats.org/officeDocument/2006/relationships/oleObject" Target="embeddings/oleObject37.bin"/><Relationship Id="rId55" Type="http://schemas.openxmlformats.org/officeDocument/2006/relationships/oleObject" Target="embeddings/oleObject42.bin"/><Relationship Id="rId76" Type="http://schemas.openxmlformats.org/officeDocument/2006/relationships/oleObject" Target="embeddings/oleObject61.bin"/><Relationship Id="rId97" Type="http://schemas.openxmlformats.org/officeDocument/2006/relationships/oleObject" Target="embeddings/oleObject81.bin"/><Relationship Id="rId104" Type="http://schemas.openxmlformats.org/officeDocument/2006/relationships/oleObject" Target="embeddings/oleObject88.bin"/><Relationship Id="rId120" Type="http://schemas.openxmlformats.org/officeDocument/2006/relationships/oleObject" Target="embeddings/oleObject104.bin"/><Relationship Id="rId125" Type="http://schemas.openxmlformats.org/officeDocument/2006/relationships/oleObject" Target="embeddings/oleObject109.bin"/><Relationship Id="rId141" Type="http://schemas.openxmlformats.org/officeDocument/2006/relationships/oleObject" Target="embeddings/oleObject125.bin"/><Relationship Id="rId146" Type="http://schemas.openxmlformats.org/officeDocument/2006/relationships/oleObject" Target="embeddings/oleObject130.bin"/><Relationship Id="rId167" Type="http://schemas.openxmlformats.org/officeDocument/2006/relationships/oleObject" Target="embeddings/oleObject150.bin"/><Relationship Id="rId188" Type="http://schemas.openxmlformats.org/officeDocument/2006/relationships/oleObject" Target="embeddings/oleObject165.bin"/><Relationship Id="rId7" Type="http://schemas.openxmlformats.org/officeDocument/2006/relationships/image" Target="media/image1.wmf"/><Relationship Id="rId71" Type="http://schemas.openxmlformats.org/officeDocument/2006/relationships/oleObject" Target="embeddings/oleObject57.bin"/><Relationship Id="rId92" Type="http://schemas.openxmlformats.org/officeDocument/2006/relationships/oleObject" Target="embeddings/oleObject76.bin"/><Relationship Id="rId162" Type="http://schemas.openxmlformats.org/officeDocument/2006/relationships/oleObject" Target="embeddings/oleObject145.bin"/><Relationship Id="rId183" Type="http://schemas.openxmlformats.org/officeDocument/2006/relationships/image" Target="media/image13.wmf"/><Relationship Id="rId213" Type="http://schemas.openxmlformats.org/officeDocument/2006/relationships/oleObject" Target="embeddings/oleObject183.bin"/><Relationship Id="rId218" Type="http://schemas.openxmlformats.org/officeDocument/2006/relationships/oleObject" Target="embeddings/oleObject188.bin"/><Relationship Id="rId234" Type="http://schemas.openxmlformats.org/officeDocument/2006/relationships/oleObject" Target="embeddings/oleObject201.bin"/><Relationship Id="rId239" Type="http://schemas.openxmlformats.org/officeDocument/2006/relationships/image" Target="media/image26.wmf"/><Relationship Id="rId2" Type="http://schemas.microsoft.com/office/2007/relationships/stylesWithEffects" Target="stylesWithEffects.xml"/><Relationship Id="rId29" Type="http://schemas.openxmlformats.org/officeDocument/2006/relationships/image" Target="media/image5.wmf"/><Relationship Id="rId250" Type="http://schemas.openxmlformats.org/officeDocument/2006/relationships/oleObject" Target="embeddings/oleObject211.bin"/><Relationship Id="rId255" Type="http://schemas.openxmlformats.org/officeDocument/2006/relationships/image" Target="media/image33.wmf"/><Relationship Id="rId271" Type="http://schemas.openxmlformats.org/officeDocument/2006/relationships/oleObject" Target="embeddings/oleObject226.bin"/><Relationship Id="rId276" Type="http://schemas.openxmlformats.org/officeDocument/2006/relationships/theme" Target="theme/theme1.xml"/><Relationship Id="rId24" Type="http://schemas.openxmlformats.org/officeDocument/2006/relationships/oleObject" Target="embeddings/oleObject14.bin"/><Relationship Id="rId40" Type="http://schemas.openxmlformats.org/officeDocument/2006/relationships/oleObject" Target="embeddings/oleObject27.bin"/><Relationship Id="rId45" Type="http://schemas.openxmlformats.org/officeDocument/2006/relationships/oleObject" Target="embeddings/oleObject32.bin"/><Relationship Id="rId66" Type="http://schemas.openxmlformats.org/officeDocument/2006/relationships/oleObject" Target="embeddings/oleObject52.bin"/><Relationship Id="rId87" Type="http://schemas.openxmlformats.org/officeDocument/2006/relationships/image" Target="media/image8.wmf"/><Relationship Id="rId110" Type="http://schemas.openxmlformats.org/officeDocument/2006/relationships/oleObject" Target="embeddings/oleObject94.bin"/><Relationship Id="rId115" Type="http://schemas.openxmlformats.org/officeDocument/2006/relationships/oleObject" Target="embeddings/oleObject99.bin"/><Relationship Id="rId131" Type="http://schemas.openxmlformats.org/officeDocument/2006/relationships/oleObject" Target="embeddings/oleObject115.bin"/><Relationship Id="rId136" Type="http://schemas.openxmlformats.org/officeDocument/2006/relationships/oleObject" Target="embeddings/oleObject120.bin"/><Relationship Id="rId157" Type="http://schemas.openxmlformats.org/officeDocument/2006/relationships/oleObject" Target="embeddings/oleObject140.bin"/><Relationship Id="rId178" Type="http://schemas.openxmlformats.org/officeDocument/2006/relationships/oleObject" Target="embeddings/oleObject160.bin"/><Relationship Id="rId61" Type="http://schemas.openxmlformats.org/officeDocument/2006/relationships/oleObject" Target="embeddings/oleObject48.bin"/><Relationship Id="rId82" Type="http://schemas.openxmlformats.org/officeDocument/2006/relationships/oleObject" Target="embeddings/oleObject67.bin"/><Relationship Id="rId152" Type="http://schemas.openxmlformats.org/officeDocument/2006/relationships/oleObject" Target="embeddings/oleObject135.bin"/><Relationship Id="rId173" Type="http://schemas.openxmlformats.org/officeDocument/2006/relationships/oleObject" Target="embeddings/oleObject156.bin"/><Relationship Id="rId194" Type="http://schemas.openxmlformats.org/officeDocument/2006/relationships/oleObject" Target="embeddings/oleObject168.bin"/><Relationship Id="rId199" Type="http://schemas.openxmlformats.org/officeDocument/2006/relationships/image" Target="media/image200.wmf"/><Relationship Id="rId203" Type="http://schemas.openxmlformats.org/officeDocument/2006/relationships/oleObject" Target="embeddings/oleObject174.bin"/><Relationship Id="rId208" Type="http://schemas.openxmlformats.org/officeDocument/2006/relationships/oleObject" Target="embeddings/oleObject179.bin"/><Relationship Id="rId229" Type="http://schemas.openxmlformats.org/officeDocument/2006/relationships/oleObject" Target="embeddings/oleObject196.bin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93.bin"/><Relationship Id="rId240" Type="http://schemas.openxmlformats.org/officeDocument/2006/relationships/oleObject" Target="embeddings/oleObject205.bin"/><Relationship Id="rId245" Type="http://schemas.openxmlformats.org/officeDocument/2006/relationships/image" Target="media/image28.wmf"/><Relationship Id="rId261" Type="http://schemas.openxmlformats.org/officeDocument/2006/relationships/image" Target="media/image36.wmf"/><Relationship Id="rId266" Type="http://schemas.openxmlformats.org/officeDocument/2006/relationships/oleObject" Target="embeddings/oleObject221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56" Type="http://schemas.openxmlformats.org/officeDocument/2006/relationships/oleObject" Target="embeddings/oleObject43.bin"/><Relationship Id="rId77" Type="http://schemas.openxmlformats.org/officeDocument/2006/relationships/oleObject" Target="embeddings/oleObject62.bin"/><Relationship Id="rId100" Type="http://schemas.openxmlformats.org/officeDocument/2006/relationships/oleObject" Target="embeddings/oleObject84.bin"/><Relationship Id="rId105" Type="http://schemas.openxmlformats.org/officeDocument/2006/relationships/oleObject" Target="embeddings/oleObject89.bin"/><Relationship Id="rId126" Type="http://schemas.openxmlformats.org/officeDocument/2006/relationships/oleObject" Target="embeddings/oleObject110.bin"/><Relationship Id="rId147" Type="http://schemas.openxmlformats.org/officeDocument/2006/relationships/oleObject" Target="embeddings/oleObject131.bin"/><Relationship Id="rId168" Type="http://schemas.openxmlformats.org/officeDocument/2006/relationships/oleObject" Target="embeddings/oleObject15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8.bin"/><Relationship Id="rId72" Type="http://schemas.openxmlformats.org/officeDocument/2006/relationships/oleObject" Target="embeddings/oleObject58.bin"/><Relationship Id="rId93" Type="http://schemas.openxmlformats.org/officeDocument/2006/relationships/oleObject" Target="embeddings/oleObject77.bin"/><Relationship Id="rId98" Type="http://schemas.openxmlformats.org/officeDocument/2006/relationships/oleObject" Target="embeddings/oleObject82.bin"/><Relationship Id="rId121" Type="http://schemas.openxmlformats.org/officeDocument/2006/relationships/oleObject" Target="embeddings/oleObject105.bin"/><Relationship Id="rId142" Type="http://schemas.openxmlformats.org/officeDocument/2006/relationships/oleObject" Target="embeddings/oleObject126.bin"/><Relationship Id="rId163" Type="http://schemas.openxmlformats.org/officeDocument/2006/relationships/oleObject" Target="embeddings/oleObject146.bin"/><Relationship Id="rId184" Type="http://schemas.openxmlformats.org/officeDocument/2006/relationships/oleObject" Target="embeddings/oleObject163.bin"/><Relationship Id="rId189" Type="http://schemas.openxmlformats.org/officeDocument/2006/relationships/image" Target="media/image16.wmf"/><Relationship Id="rId219" Type="http://schemas.openxmlformats.org/officeDocument/2006/relationships/oleObject" Target="embeddings/oleObject189.bin"/><Relationship Id="rId3" Type="http://schemas.openxmlformats.org/officeDocument/2006/relationships/settings" Target="settings.xml"/><Relationship Id="rId214" Type="http://schemas.openxmlformats.org/officeDocument/2006/relationships/oleObject" Target="embeddings/oleObject184.bin"/><Relationship Id="rId230" Type="http://schemas.openxmlformats.org/officeDocument/2006/relationships/oleObject" Target="embeddings/oleObject197.bin"/><Relationship Id="rId235" Type="http://schemas.openxmlformats.org/officeDocument/2006/relationships/image" Target="media/image25.wmf"/><Relationship Id="rId251" Type="http://schemas.openxmlformats.org/officeDocument/2006/relationships/image" Target="media/image31.wmf"/><Relationship Id="rId256" Type="http://schemas.openxmlformats.org/officeDocument/2006/relationships/oleObject" Target="embeddings/oleObject214.bin"/><Relationship Id="rId25" Type="http://schemas.openxmlformats.org/officeDocument/2006/relationships/image" Target="media/image3.wmf"/><Relationship Id="rId46" Type="http://schemas.openxmlformats.org/officeDocument/2006/relationships/oleObject" Target="embeddings/oleObject33.bin"/><Relationship Id="rId67" Type="http://schemas.openxmlformats.org/officeDocument/2006/relationships/oleObject" Target="embeddings/oleObject53.bin"/><Relationship Id="rId116" Type="http://schemas.openxmlformats.org/officeDocument/2006/relationships/oleObject" Target="embeddings/oleObject100.bin"/><Relationship Id="rId137" Type="http://schemas.openxmlformats.org/officeDocument/2006/relationships/oleObject" Target="embeddings/oleObject121.bin"/><Relationship Id="rId158" Type="http://schemas.openxmlformats.org/officeDocument/2006/relationships/oleObject" Target="embeddings/oleObject141.bin"/><Relationship Id="rId272" Type="http://schemas.openxmlformats.org/officeDocument/2006/relationships/oleObject" Target="embeddings/oleObject227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8.bin"/><Relationship Id="rId62" Type="http://schemas.openxmlformats.org/officeDocument/2006/relationships/oleObject" Target="embeddings/oleObject49.bin"/><Relationship Id="rId83" Type="http://schemas.openxmlformats.org/officeDocument/2006/relationships/oleObject" Target="embeddings/oleObject68.bin"/><Relationship Id="rId88" Type="http://schemas.openxmlformats.org/officeDocument/2006/relationships/oleObject" Target="embeddings/oleObject72.bin"/><Relationship Id="rId111" Type="http://schemas.openxmlformats.org/officeDocument/2006/relationships/oleObject" Target="embeddings/oleObject95.bin"/><Relationship Id="rId132" Type="http://schemas.openxmlformats.org/officeDocument/2006/relationships/oleObject" Target="embeddings/oleObject116.bin"/><Relationship Id="rId153" Type="http://schemas.openxmlformats.org/officeDocument/2006/relationships/oleObject" Target="embeddings/oleObject136.bin"/><Relationship Id="rId174" Type="http://schemas.openxmlformats.org/officeDocument/2006/relationships/oleObject" Target="embeddings/oleObject157.bin"/><Relationship Id="rId179" Type="http://schemas.openxmlformats.org/officeDocument/2006/relationships/image" Target="media/image11.wmf"/><Relationship Id="rId195" Type="http://schemas.openxmlformats.org/officeDocument/2006/relationships/image" Target="media/image19.wmf"/><Relationship Id="rId209" Type="http://schemas.openxmlformats.org/officeDocument/2006/relationships/oleObject" Target="embeddings/oleObject180.bin"/><Relationship Id="rId190" Type="http://schemas.openxmlformats.org/officeDocument/2006/relationships/oleObject" Target="embeddings/oleObject166.bin"/><Relationship Id="rId204" Type="http://schemas.openxmlformats.org/officeDocument/2006/relationships/oleObject" Target="embeddings/oleObject175.bin"/><Relationship Id="rId220" Type="http://schemas.openxmlformats.org/officeDocument/2006/relationships/oleObject" Target="embeddings/oleObject190.bin"/><Relationship Id="rId225" Type="http://schemas.openxmlformats.org/officeDocument/2006/relationships/image" Target="media/image23.wmf"/><Relationship Id="rId241" Type="http://schemas.openxmlformats.org/officeDocument/2006/relationships/oleObject" Target="embeddings/oleObject206.bin"/><Relationship Id="rId246" Type="http://schemas.openxmlformats.org/officeDocument/2006/relationships/oleObject" Target="embeddings/oleObject209.bin"/><Relationship Id="rId267" Type="http://schemas.openxmlformats.org/officeDocument/2006/relationships/oleObject" Target="embeddings/oleObject222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23.bin"/><Relationship Id="rId57" Type="http://schemas.openxmlformats.org/officeDocument/2006/relationships/oleObject" Target="embeddings/oleObject44.bin"/><Relationship Id="rId106" Type="http://schemas.openxmlformats.org/officeDocument/2006/relationships/oleObject" Target="embeddings/oleObject90.bin"/><Relationship Id="rId127" Type="http://schemas.openxmlformats.org/officeDocument/2006/relationships/oleObject" Target="embeddings/oleObject111.bin"/><Relationship Id="rId262" Type="http://schemas.openxmlformats.org/officeDocument/2006/relationships/oleObject" Target="embeddings/oleObject21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8.bin"/><Relationship Id="rId52" Type="http://schemas.openxmlformats.org/officeDocument/2006/relationships/oleObject" Target="embeddings/oleObject39.bin"/><Relationship Id="rId73" Type="http://schemas.openxmlformats.org/officeDocument/2006/relationships/oleObject" Target="embeddings/oleObject59.bin"/><Relationship Id="rId78" Type="http://schemas.openxmlformats.org/officeDocument/2006/relationships/oleObject" Target="embeddings/oleObject63.bin"/><Relationship Id="rId94" Type="http://schemas.openxmlformats.org/officeDocument/2006/relationships/oleObject" Target="embeddings/oleObject78.bin"/><Relationship Id="rId99" Type="http://schemas.openxmlformats.org/officeDocument/2006/relationships/oleObject" Target="embeddings/oleObject83.bin"/><Relationship Id="rId101" Type="http://schemas.openxmlformats.org/officeDocument/2006/relationships/oleObject" Target="embeddings/oleObject85.bin"/><Relationship Id="rId122" Type="http://schemas.openxmlformats.org/officeDocument/2006/relationships/oleObject" Target="embeddings/oleObject106.bin"/><Relationship Id="rId143" Type="http://schemas.openxmlformats.org/officeDocument/2006/relationships/oleObject" Target="embeddings/oleObject127.bin"/><Relationship Id="rId148" Type="http://schemas.openxmlformats.org/officeDocument/2006/relationships/oleObject" Target="embeddings/oleObject132.bin"/><Relationship Id="rId164" Type="http://schemas.openxmlformats.org/officeDocument/2006/relationships/oleObject" Target="embeddings/oleObject147.bin"/><Relationship Id="rId169" Type="http://schemas.openxmlformats.org/officeDocument/2006/relationships/oleObject" Target="embeddings/oleObject152.bin"/><Relationship Id="rId185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110.wmf"/><Relationship Id="rId180" Type="http://schemas.openxmlformats.org/officeDocument/2006/relationships/oleObject" Target="embeddings/oleObject161.bin"/><Relationship Id="rId210" Type="http://schemas.openxmlformats.org/officeDocument/2006/relationships/oleObject" Target="embeddings/oleObject181.bin"/><Relationship Id="rId215" Type="http://schemas.openxmlformats.org/officeDocument/2006/relationships/oleObject" Target="embeddings/oleObject185.bin"/><Relationship Id="rId236" Type="http://schemas.openxmlformats.org/officeDocument/2006/relationships/oleObject" Target="embeddings/oleObject202.bin"/><Relationship Id="rId257" Type="http://schemas.openxmlformats.org/officeDocument/2006/relationships/image" Target="media/image34.wmf"/><Relationship Id="rId26" Type="http://schemas.openxmlformats.org/officeDocument/2006/relationships/oleObject" Target="embeddings/oleObject15.bin"/><Relationship Id="rId231" Type="http://schemas.openxmlformats.org/officeDocument/2006/relationships/oleObject" Target="embeddings/oleObject198.bin"/><Relationship Id="rId252" Type="http://schemas.openxmlformats.org/officeDocument/2006/relationships/oleObject" Target="embeddings/oleObject212.bin"/><Relationship Id="rId273" Type="http://schemas.openxmlformats.org/officeDocument/2006/relationships/image" Target="media/image37.wmf"/><Relationship Id="rId47" Type="http://schemas.openxmlformats.org/officeDocument/2006/relationships/oleObject" Target="embeddings/oleObject34.bin"/><Relationship Id="rId68" Type="http://schemas.openxmlformats.org/officeDocument/2006/relationships/oleObject" Target="embeddings/oleObject54.bin"/><Relationship Id="rId89" Type="http://schemas.openxmlformats.org/officeDocument/2006/relationships/oleObject" Target="embeddings/oleObject73.bin"/><Relationship Id="rId112" Type="http://schemas.openxmlformats.org/officeDocument/2006/relationships/oleObject" Target="embeddings/oleObject96.bin"/><Relationship Id="rId133" Type="http://schemas.openxmlformats.org/officeDocument/2006/relationships/oleObject" Target="embeddings/oleObject117.bin"/><Relationship Id="rId154" Type="http://schemas.openxmlformats.org/officeDocument/2006/relationships/oleObject" Target="embeddings/oleObject137.bin"/><Relationship Id="rId175" Type="http://schemas.openxmlformats.org/officeDocument/2006/relationships/oleObject" Target="embeddings/oleObject158.bin"/><Relationship Id="rId196" Type="http://schemas.openxmlformats.org/officeDocument/2006/relationships/oleObject" Target="embeddings/oleObject169.bin"/><Relationship Id="rId200" Type="http://schemas.openxmlformats.org/officeDocument/2006/relationships/oleObject" Target="embeddings/oleObject171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91.bin"/><Relationship Id="rId242" Type="http://schemas.openxmlformats.org/officeDocument/2006/relationships/oleObject" Target="embeddings/oleObject207.bin"/><Relationship Id="rId263" Type="http://schemas.openxmlformats.org/officeDocument/2006/relationships/oleObject" Target="embeddings/oleObject218.bin"/><Relationship Id="rId37" Type="http://schemas.openxmlformats.org/officeDocument/2006/relationships/oleObject" Target="embeddings/oleObject24.bin"/><Relationship Id="rId58" Type="http://schemas.openxmlformats.org/officeDocument/2006/relationships/oleObject" Target="embeddings/oleObject45.bin"/><Relationship Id="rId79" Type="http://schemas.openxmlformats.org/officeDocument/2006/relationships/oleObject" Target="embeddings/oleObject64.bin"/><Relationship Id="rId102" Type="http://schemas.openxmlformats.org/officeDocument/2006/relationships/oleObject" Target="embeddings/oleObject86.bin"/><Relationship Id="rId123" Type="http://schemas.openxmlformats.org/officeDocument/2006/relationships/oleObject" Target="embeddings/oleObject107.bin"/><Relationship Id="rId144" Type="http://schemas.openxmlformats.org/officeDocument/2006/relationships/oleObject" Target="embeddings/oleObject128.bin"/><Relationship Id="rId90" Type="http://schemas.openxmlformats.org/officeDocument/2006/relationships/oleObject" Target="embeddings/oleObject74.bin"/><Relationship Id="rId165" Type="http://schemas.openxmlformats.org/officeDocument/2006/relationships/oleObject" Target="embeddings/oleObject148.bin"/><Relationship Id="rId186" Type="http://schemas.openxmlformats.org/officeDocument/2006/relationships/oleObject" Target="embeddings/oleObject164.bin"/><Relationship Id="rId211" Type="http://schemas.openxmlformats.org/officeDocument/2006/relationships/image" Target="media/image21.wmf"/><Relationship Id="rId232" Type="http://schemas.openxmlformats.org/officeDocument/2006/relationships/oleObject" Target="embeddings/oleObject199.bin"/><Relationship Id="rId253" Type="http://schemas.openxmlformats.org/officeDocument/2006/relationships/image" Target="media/image32.wmf"/><Relationship Id="rId274" Type="http://schemas.openxmlformats.org/officeDocument/2006/relationships/oleObject" Target="embeddings/oleObject228.bin"/><Relationship Id="rId27" Type="http://schemas.openxmlformats.org/officeDocument/2006/relationships/image" Target="media/image4.wmf"/><Relationship Id="rId48" Type="http://schemas.openxmlformats.org/officeDocument/2006/relationships/oleObject" Target="embeddings/oleObject35.bin"/><Relationship Id="rId69" Type="http://schemas.openxmlformats.org/officeDocument/2006/relationships/oleObject" Target="embeddings/oleObject55.bin"/><Relationship Id="rId113" Type="http://schemas.openxmlformats.org/officeDocument/2006/relationships/oleObject" Target="embeddings/oleObject97.bin"/><Relationship Id="rId134" Type="http://schemas.openxmlformats.org/officeDocument/2006/relationships/oleObject" Target="embeddings/oleObject118.bin"/><Relationship Id="rId80" Type="http://schemas.openxmlformats.org/officeDocument/2006/relationships/oleObject" Target="embeddings/oleObject65.bin"/><Relationship Id="rId155" Type="http://schemas.openxmlformats.org/officeDocument/2006/relationships/oleObject" Target="embeddings/oleObject138.bin"/><Relationship Id="rId176" Type="http://schemas.openxmlformats.org/officeDocument/2006/relationships/oleObject" Target="embeddings/oleObject159.bin"/><Relationship Id="rId197" Type="http://schemas.openxmlformats.org/officeDocument/2006/relationships/image" Target="media/image20.wmf"/><Relationship Id="rId201" Type="http://schemas.openxmlformats.org/officeDocument/2006/relationships/oleObject" Target="embeddings/oleObject172.bin"/><Relationship Id="rId222" Type="http://schemas.openxmlformats.org/officeDocument/2006/relationships/oleObject" Target="embeddings/oleObject192.bin"/><Relationship Id="rId243" Type="http://schemas.openxmlformats.org/officeDocument/2006/relationships/image" Target="media/image27.wmf"/><Relationship Id="rId264" Type="http://schemas.openxmlformats.org/officeDocument/2006/relationships/oleObject" Target="embeddings/oleObject219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5.bin"/><Relationship Id="rId59" Type="http://schemas.openxmlformats.org/officeDocument/2006/relationships/oleObject" Target="embeddings/oleObject46.bin"/><Relationship Id="rId103" Type="http://schemas.openxmlformats.org/officeDocument/2006/relationships/oleObject" Target="embeddings/oleObject87.bin"/><Relationship Id="rId124" Type="http://schemas.openxmlformats.org/officeDocument/2006/relationships/oleObject" Target="embeddings/oleObject108.bin"/><Relationship Id="rId70" Type="http://schemas.openxmlformats.org/officeDocument/2006/relationships/oleObject" Target="embeddings/oleObject56.bin"/><Relationship Id="rId91" Type="http://schemas.openxmlformats.org/officeDocument/2006/relationships/oleObject" Target="embeddings/oleObject75.bin"/><Relationship Id="rId145" Type="http://schemas.openxmlformats.org/officeDocument/2006/relationships/oleObject" Target="embeddings/oleObject129.bin"/><Relationship Id="rId166" Type="http://schemas.openxmlformats.org/officeDocument/2006/relationships/oleObject" Target="embeddings/oleObject149.bin"/><Relationship Id="rId187" Type="http://schemas.openxmlformats.org/officeDocument/2006/relationships/image" Target="media/image15.wmf"/><Relationship Id="rId1" Type="http://schemas.openxmlformats.org/officeDocument/2006/relationships/styles" Target="styles.xml"/><Relationship Id="rId212" Type="http://schemas.openxmlformats.org/officeDocument/2006/relationships/oleObject" Target="embeddings/oleObject182.bin"/><Relationship Id="rId233" Type="http://schemas.openxmlformats.org/officeDocument/2006/relationships/oleObject" Target="embeddings/oleObject200.bin"/><Relationship Id="rId254" Type="http://schemas.openxmlformats.org/officeDocument/2006/relationships/oleObject" Target="embeddings/oleObject213.bin"/><Relationship Id="rId28" Type="http://schemas.openxmlformats.org/officeDocument/2006/relationships/oleObject" Target="embeddings/oleObject16.bin"/><Relationship Id="rId49" Type="http://schemas.openxmlformats.org/officeDocument/2006/relationships/oleObject" Target="embeddings/oleObject36.bin"/><Relationship Id="rId114" Type="http://schemas.openxmlformats.org/officeDocument/2006/relationships/oleObject" Target="embeddings/oleObject98.bin"/><Relationship Id="rId27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70</Words>
  <Characters>5534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4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 Shaw</dc:creator>
  <cp:lastModifiedBy>Amy Shaw</cp:lastModifiedBy>
  <cp:revision>2</cp:revision>
  <dcterms:created xsi:type="dcterms:W3CDTF">2012-01-26T09:54:00Z</dcterms:created>
  <dcterms:modified xsi:type="dcterms:W3CDTF">2012-01-26T09:54:00Z</dcterms:modified>
</cp:coreProperties>
</file>